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50F9" w:rsidRDefault="003B50F9">
      <w:pPr>
        <w:pStyle w:val="Heading1"/>
        <w:jc w:val="center"/>
        <w:rPr>
          <w:sz w:val="40"/>
          <w:szCs w:val="40"/>
          <w:u w:val="wavyDouble" w:color="FFFF00"/>
          <w:effect w:val="shimmer"/>
        </w:rPr>
      </w:pPr>
      <w:r>
        <w:rPr>
          <w:sz w:val="40"/>
          <w:szCs w:val="40"/>
          <w:u w:val="wavyDouble" w:color="FFFF00"/>
          <w:effect w:val="shimmer"/>
        </w:rPr>
        <w:t>Potentiometers</w:t>
      </w:r>
    </w:p>
    <w:p w:rsidR="003B50F9" w:rsidRDefault="003B50F9">
      <w:pPr>
        <w:pStyle w:val="Heading1"/>
        <w:rPr>
          <w:u w:val="wavyDouble" w:color="FFFF00"/>
          <w:effect w:val="shimmer"/>
        </w:rPr>
      </w:pPr>
    </w:p>
    <w:p w:rsidR="003B50F9" w:rsidRDefault="003B50F9">
      <w:pPr>
        <w:pStyle w:val="Heading1"/>
        <w:rPr>
          <w:u w:val="none" w:color="FFFF00"/>
        </w:rPr>
      </w:pPr>
      <w:r>
        <w:rPr>
          <w:u w:val="none" w:color="FFFF00"/>
        </w:rPr>
        <w:t>A potentiometer is a type of VARIABLE RESISTOR where the voltage is divided up!</w:t>
      </w:r>
    </w:p>
    <w:p w:rsidR="005D606D" w:rsidRDefault="00F238EC" w:rsidP="00556D03">
      <w:pPr>
        <w:pStyle w:val="Heading1"/>
        <w:rPr>
          <w:u w:val="none" w:color="FFFF00"/>
        </w:rPr>
      </w:pPr>
      <w:r>
        <w:rPr>
          <w:noProof/>
          <w:u w:val="none" w:color="FFFF00"/>
          <w:lang w:eastAsia="en-GB"/>
        </w:rPr>
        <mc:AlternateContent>
          <mc:Choice Requires="wpc">
            <w:drawing>
              <wp:inline distT="0" distB="0" distL="0" distR="0">
                <wp:extent cx="3300730" cy="2583180"/>
                <wp:effectExtent l="0" t="0" r="4445" b="0"/>
                <wp:docPr id="531" name="Canvas 5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31" name="Group 533"/>
                        <wpg:cNvGrpSpPr>
                          <a:grpSpLocks/>
                        </wpg:cNvGrpSpPr>
                        <wpg:grpSpPr bwMode="auto">
                          <a:xfrm>
                            <a:off x="486469" y="139000"/>
                            <a:ext cx="2223857" cy="2263973"/>
                            <a:chOff x="1358" y="2694"/>
                            <a:chExt cx="3616" cy="3681"/>
                          </a:xfrm>
                        </wpg:grpSpPr>
                        <wps:wsp>
                          <wps:cNvPr id="432" name="Text Box 5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8" y="2694"/>
                              <a:ext cx="791" cy="5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D606D" w:rsidRDefault="005D606D" w:rsidP="005D606D">
                                <w:pPr>
                                  <w:rPr>
                                    <w:sz w:val="23"/>
                                  </w:rPr>
                                </w:pPr>
                                <w:r>
                                  <w:rPr>
                                    <w:sz w:val="23"/>
                                  </w:rPr>
                                  <w:t>+5V</w:t>
                                </w:r>
                              </w:p>
                            </w:txbxContent>
                          </wps:txbx>
                          <wps:bodyPr rot="0" vert="horz" wrap="square" lIns="88697" tIns="44348" rIns="88697" bIns="44348" anchor="t" anchorCtr="0" upright="1">
                            <a:noAutofit/>
                          </wps:bodyPr>
                        </wps:wsp>
                        <wpg:grpSp>
                          <wpg:cNvPr id="433" name="Group 535"/>
                          <wpg:cNvGrpSpPr>
                            <a:grpSpLocks/>
                          </wpg:cNvGrpSpPr>
                          <wpg:grpSpPr bwMode="auto">
                            <a:xfrm>
                              <a:off x="1975" y="2868"/>
                              <a:ext cx="2999" cy="3264"/>
                              <a:chOff x="1975" y="2868"/>
                              <a:chExt cx="2999" cy="3264"/>
                            </a:xfrm>
                          </wpg:grpSpPr>
                          <wpg:grpSp>
                            <wpg:cNvPr id="434" name="Group 5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2940" y="2920"/>
                                <a:ext cx="1695" cy="3165"/>
                                <a:chOff x="2940" y="2920"/>
                                <a:chExt cx="1695" cy="3165"/>
                              </a:xfrm>
                            </wpg:grpSpPr>
                            <wps:wsp>
                              <wps:cNvPr id="435" name="Rectangle 5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40" y="3485"/>
                                  <a:ext cx="564" cy="180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6" name="Line 538"/>
                              <wps:cNvCnPr/>
                              <wps:spPr bwMode="auto">
                                <a:xfrm flipH="1">
                                  <a:off x="3504" y="4276"/>
                                  <a:ext cx="113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7" name="Line 539"/>
                              <wps:cNvCnPr/>
                              <wps:spPr bwMode="auto">
                                <a:xfrm>
                                  <a:off x="3167" y="5293"/>
                                  <a:ext cx="0" cy="7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8" name="Line 540"/>
                              <wps:cNvCnPr/>
                              <wps:spPr bwMode="auto">
                                <a:xfrm flipV="1">
                                  <a:off x="3232" y="2920"/>
                                  <a:ext cx="1" cy="5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439" name="Line 541"/>
                            <wps:cNvCnPr/>
                            <wps:spPr bwMode="auto">
                              <a:xfrm>
                                <a:off x="2149" y="2920"/>
                                <a:ext cx="28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0" name="Line 542"/>
                            <wps:cNvCnPr/>
                            <wps:spPr bwMode="auto">
                              <a:xfrm>
                                <a:off x="2036" y="6084"/>
                                <a:ext cx="293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1" name="Oval 5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75" y="6019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2" name="Oval 5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75" y="286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43" name="Text Box 5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6" y="5810"/>
                              <a:ext cx="791" cy="5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D606D" w:rsidRDefault="005D606D" w:rsidP="005D606D">
                                <w:pPr>
                                  <w:rPr>
                                    <w:sz w:val="23"/>
                                  </w:rPr>
                                </w:pPr>
                                <w:r>
                                  <w:rPr>
                                    <w:sz w:val="23"/>
                                  </w:rPr>
                                  <w:t>0V</w:t>
                                </w:r>
                              </w:p>
                            </w:txbxContent>
                          </wps:txbx>
                          <wps:bodyPr rot="0" vert="horz" wrap="square" lIns="88697" tIns="44348" rIns="88697" bIns="44348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Canvas 531" o:spid="_x0000_s1026" editas="canvas" style="width:259.9pt;height:203.4pt;mso-position-horizontal-relative:char;mso-position-vertical-relative:line" coordsize="33007,258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33007;height:25831;visibility:visible;mso-wrap-style:square">
                  <v:fill o:detectmouseclick="t"/>
                  <v:path o:connecttype="none"/>
                </v:shape>
                <v:group id="Group 533" o:spid="_x0000_s1028" style="position:absolute;left:4864;top:1390;width:22239;height:22639" coordorigin="1358,2694" coordsize="3616,36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4pW/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rBS5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ilb+xgAAANwA&#10;AAAPAAAAAAAAAAAAAAAAAKoCAABkcnMvZG93bnJldi54bWxQSwUGAAAAAAQABAD6AAAAnQM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34" o:spid="_x0000_s1029" type="#_x0000_t202" style="position:absolute;left:1358;top:2694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rZisEA&#10;AADcAAAADwAAAGRycy9kb3ducmV2LnhtbESPzarCMBSE94LvEI7gTlOrXEo1ioqCy+sPro/Nsa02&#10;J6WJWt/eXBDucpiZb5jZojWVeFLjSssKRsMIBHFmdcm5gtNxO0hAOI+ssbJMCt7kYDHvdmaYavvi&#10;PT0PPhcBwi5FBYX3dSqlywoy6Ia2Jg7e1TYGfZBNLnWDrwA3lYyj6EcaLDksFFjTuqDsfngYBedJ&#10;TJdz4se8+h3F7yS73jYXqVS/1y6nIDy1/j/8be+0gsk4hr8z4QjI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a2YrBAAAA3AAAAA8AAAAAAAAAAAAAAAAAmAIAAGRycy9kb3du&#10;cmV2LnhtbFBLBQYAAAAABAAEAPUAAACGAwAAAAA=&#10;" stroked="f">
                    <v:textbox inset="2.46381mm,1.2319mm,2.46381mm,1.2319mm">
                      <w:txbxContent>
                        <w:p w:rsidR="005D606D" w:rsidRDefault="005D606D" w:rsidP="005D606D">
                          <w:pPr>
                            <w:rPr>
                              <w:sz w:val="23"/>
                            </w:rPr>
                          </w:pPr>
                          <w:r>
                            <w:rPr>
                              <w:sz w:val="23"/>
                            </w:rPr>
                            <w:t>+5V</w:t>
                          </w:r>
                        </w:p>
                      </w:txbxContent>
                    </v:textbox>
                  </v:shape>
                  <v:group id="Group 535" o:spid="_x0000_s1030" style="position:absolute;left:1975;top:2868;width:2999;height:3264" coordorigin="1975,2868" coordsize="2999,32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RtEs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sFn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gUbRLFAAAA3AAA&#10;AA8AAAAAAAAAAAAAAAAAqgIAAGRycy9kb3ducmV2LnhtbFBLBQYAAAAABAAEAPoAAACcAwAAAAA=&#10;">
                    <v:group id="Group 536" o:spid="_x0000_s1031" style="position:absolute;left:2940;top:2920;width:1695;height:3165" coordorigin="2940,2920" coordsize="1695,31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/31Zs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X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/fVmxgAAANwA&#10;AAAPAAAAAAAAAAAAAAAAAKoCAABkcnMvZG93bnJldi54bWxQSwUGAAAAAAQABAD6AAAAnQMAAAAA&#10;">
                      <v:rect id="Rectangle 537" o:spid="_x0000_s1032" style="position:absolute;left:2940;top:3485;width:564;height:18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q1M8QA&#10;AADcAAAADwAAAGRycy9kb3ducmV2LnhtbESPT4vCMBTE74LfITzBm6b+ZbcaRXZR9Kj1sre3zbOt&#10;Ni+liVr99JsFweMwM79h5svGlOJGtSssKxj0IxDEqdUFZwqOybr3AcJ5ZI2lZVLwIAfLRbs1x1jb&#10;O+/pdvCZCBB2MSrIva9iKV2ak0HXtxVx8E62NuiDrDOpa7wHuCnlMIqm0mDBYSHHir5ySi+Hq1Hw&#10;WwyP+Nwnm8h8rkd+1yTn68+3Ut1Os5qB8NT4d/jV3moF49EE/s+EIy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atTPEAAAA3AAAAA8AAAAAAAAAAAAAAAAAmAIAAGRycy9k&#10;b3ducmV2LnhtbFBLBQYAAAAABAAEAPUAAACJAwAAAAA=&#10;"/>
                      <v:line id="Line 538" o:spid="_x0000_s1033" style="position:absolute;flip:x;visibility:visible;mso-wrap-style:square" from="3504,4276" to="4635,4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nDD8UAAADcAAAADwAAAGRycy9kb3ducmV2LnhtbESPQWvCQBCF74L/YZmCl1A3bUTa6Cq2&#10;KhSkh6qHHofsmIRmZ0N21PTfdwuCx8eb971582XvGnWhLtSeDTyNU1DEhbc1lwaOh+3jC6ggyBYb&#10;z2TglwIsF8PBHHPrr/xFl72UKkI45GigEmlzrUNRkcMw9i1x9E6+cyhRdqW2HV4j3DX6OU2n2mHN&#10;saHClt4rKn72Zxff2H7yOsuSN6eT5JU237JLtRgzeuhXM1BCvdyPb+kPa2CSTeF/TCSAXv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hnDD8UAAADcAAAADwAAAAAAAAAA&#10;AAAAAAChAgAAZHJzL2Rvd25yZXYueG1sUEsFBgAAAAAEAAQA+QAAAJMDAAAAAA==&#10;">
                        <v:stroke endarrow="block"/>
                      </v:line>
                      <v:line id="Line 539" o:spid="_x0000_s1034" style="position:absolute;visibility:visible;mso-wrap-style:square" from="3167,5293" to="3167,6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Lxk8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6EvGTxwAAANwAAAAPAAAAAAAA&#10;AAAAAAAAAKECAABkcnMvZG93bnJldi54bWxQSwUGAAAAAAQABAD5AAAAlQMAAAAA&#10;"/>
                      <v:line id="Line 540" o:spid="_x0000_s1035" style="position:absolute;flip:y;visibility:visible;mso-wrap-style:square" from="3232,2920" to="3233,3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nknsQAAADcAAAADwAAAGRycy9kb3ducmV2LnhtbERPTWvCMBi+D/wP4RV2kZluirjOKDIY&#10;7ODFD1p2e9e8a0qbN12Saf335iDs+PB8rzaD7cSZfGgcK3ieZiCIK6cbrhWcjh9PSxAhImvsHJOC&#10;KwXYrEcPK8y1u/CezodYixTCIUcFJsY+lzJUhiyGqeuJE/fjvMWYoK+l9nhJ4baTL1m2kBYbTg0G&#10;e3o3VLWHP6tALneTX7/9nrdFW5avpqiK/mun1ON42L6BiDTEf/Hd/akVzGdpbTqTjo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qeSexAAAANwAAAAPAAAAAAAAAAAA&#10;AAAAAKECAABkcnMvZG93bnJldi54bWxQSwUGAAAAAAQABAD5AAAAkgMAAAAA&#10;"/>
                    </v:group>
                    <v:line id="Line 541" o:spid="_x0000_s1036" style="position:absolute;visibility:visible;mso-wrap-style:square" from="2149,2920" to="4974,2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HAes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wcB6xwAAANwAAAAPAAAAAAAA&#10;AAAAAAAAAKECAABkcnMvZG93bnJldi54bWxQSwUGAAAAAAQABAD5AAAAlQMAAAAA&#10;"/>
                    <v:line id="Line 542" o:spid="_x0000_s1037" style="position:absolute;visibility:visible;mso-wrap-style:square" from="2036,6084" to="4974,6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0amsQAAADcAAAADwAAAGRycy9kb3ducmV2LnhtbERPy2rCQBTdC/7DcIXudFIrQVJHkUpB&#10;u5D6AF1eM7dJ2sydMDNN0r93FgWXh/NerHpTi5acrywreJ4kIIhzqysuFJxP7+M5CB+QNdaWScEf&#10;eVgth4MFZtp2fKD2GAoRQ9hnqKAMocmk9HlJBv3ENsSR+7LOYIjQFVI77GK4qeU0SVJpsOLYUGJD&#10;byXlP8dfo2D/8pm2693Htr/s0lu+Odyu351T6mnUr19BBOrDQ/zv3moFs1mcH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/RqaxAAAANwAAAAPAAAAAAAAAAAA&#10;AAAAAKECAABkcnMvZG93bnJldi54bWxQSwUGAAAAAAQABAD5AAAAkgMAAAAA&#10;"/>
                    <v:oval id="Oval 543" o:spid="_x0000_s1038" style="position:absolute;left:1975;top:6019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nWMcQA&#10;AADcAAAADwAAAGRycy9kb3ducmV2LnhtbESPQWvCQBSE70L/w/IKvekmjUpJXUUqBXvwYNreH9ln&#10;Esy+DdnXGP+9WxA8DjPzDbPajK5VA/Wh8WwgnSWgiEtvG64M/Hx/Tt9ABUG22HomA1cKsFk/TVaY&#10;W3/hIw2FVCpCOORooBbpcq1DWZPDMPMdcfROvncoUfaVtj1eIty1+jVJltphw3Ghxo4+airPxZ8z&#10;sKu2xXLQmSyy024vi/Pv4StLjXl5HrfvoIRGeYTv7b01MJ+n8H8mHgG9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p1jHEAAAA3AAAAA8AAAAAAAAAAAAAAAAAmAIAAGRycy9k&#10;b3ducmV2LnhtbFBLBQYAAAAABAAEAPUAAACJAwAAAAA=&#10;"/>
                    <v:oval id="Oval 544" o:spid="_x0000_s1039" style="position:absolute;left:2075;top:286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tIRsQA&#10;AADcAAAADwAAAGRycy9kb3ducmV2LnhtbESPQWvCQBSE74L/YXlCb7rRqEh0FakU7KGHxvb+yD6T&#10;YPZtyL7G+O/dQqHHYWa+YXaHwTWqpy7Ung3MZwko4sLbmksDX5e36QZUEGSLjWcy8KAAh/14tMPM&#10;+jt/Up9LqSKEQ4YGKpE20zoUFTkMM98SR+/qO4cSZVdq2+E9wl2jF0my1g5rjgsVtvRaUXHLf5yB&#10;U3nM171OZZVeT2dZ3b4/3tO5MS+T4bgFJTTIf/ivfbYGlssF/J6JR0Dv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7SEbEAAAA3AAAAA8AAAAAAAAAAAAAAAAAmAIAAGRycy9k&#10;b3ducmV2LnhtbFBLBQYAAAAABAAEAPUAAACJAwAAAAA=&#10;"/>
                  </v:group>
                  <v:shape id="Text Box 545" o:spid="_x0000_s1040" type="#_x0000_t202" style="position:absolute;left:1436;top:5810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APbMMA&#10;AADcAAAADwAAAGRycy9kb3ducmV2LnhtbESPT2vCQBTE70K/w/IKvenmHxJSV7HFgsfWlpxfss8k&#10;Nfs2ZFeN394tFDwOM/MbZrWZTC8uNLrOsoJ4EYEgrq3uuFHw8/0xz0E4j6yxt0wKbuRgs36arbDQ&#10;9spfdDn4RgQIuwIVtN4PhZSubsmgW9iBOHhHOxr0QY6N1CNeA9z0MomipTTYcVhocaD3lurT4WwU&#10;lFlCVZn7lN8+4+SW18ffXSWVenmetq8gPE3+Ef5v77WCLEvh70w4AnJ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5APbMMAAADcAAAADwAAAAAAAAAAAAAAAACYAgAAZHJzL2Rv&#10;d25yZXYueG1sUEsFBgAAAAAEAAQA9QAAAIgDAAAAAA==&#10;" stroked="f">
                    <v:textbox inset="2.46381mm,1.2319mm,2.46381mm,1.2319mm">
                      <w:txbxContent>
                        <w:p w:rsidR="005D606D" w:rsidRDefault="005D606D" w:rsidP="005D606D">
                          <w:pPr>
                            <w:rPr>
                              <w:sz w:val="23"/>
                            </w:rPr>
                          </w:pPr>
                          <w:r>
                            <w:rPr>
                              <w:sz w:val="23"/>
                            </w:rPr>
                            <w:t>0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3B50F9" w:rsidRDefault="003B50F9" w:rsidP="00556D03">
      <w:pPr>
        <w:pStyle w:val="Heading1"/>
        <w:jc w:val="center"/>
        <w:rPr>
          <w:u w:val="none"/>
        </w:rPr>
      </w:pPr>
      <w:r w:rsidRPr="005D606D">
        <w:rPr>
          <w:u w:val="none" w:color="FFFF00"/>
        </w:rPr>
        <w:t>If the</w:t>
      </w:r>
      <w:r>
        <w:rPr>
          <w:i/>
          <w:iCs/>
          <w:noProof/>
          <w:sz w:val="20"/>
          <w:lang w:val="en-US"/>
        </w:rPr>
        <w:pict>
          <v:shape id="_x0000_s1027" type="#_x0000_t75" style="position:absolute;left:0;text-align:left;margin-left:242.95pt;margin-top:21.8pt;width:155.3pt;height:91.4pt;z-index:251649536;mso-position-horizontal-relative:text;mso-position-vertical-relative:text">
            <v:imagedata r:id="rId8" o:title=""/>
            <w10:wrap type="topAndBottom"/>
          </v:shape>
          <o:OLEObject Type="Embed" ProgID="Equation.DSMT4" ShapeID="_x0000_s1027" DrawAspect="Content" ObjectID="_1535803476" r:id="rId9"/>
        </w:pict>
      </w:r>
      <w:r w:rsidR="00556D03">
        <w:rPr>
          <w:u w:val="none" w:color="FFFF00"/>
        </w:rPr>
        <w:t xml:space="preserve"> </w:t>
      </w:r>
      <w:r>
        <w:rPr>
          <w:u w:val="none"/>
        </w:rPr>
        <w:t>Formula for a series circuit</w:t>
      </w:r>
    </w:p>
    <w:p w:rsidR="003B50F9" w:rsidRDefault="00F238EC">
      <w:pPr>
        <w:jc w:val="center"/>
        <w:rPr>
          <w:i/>
          <w:iCs/>
        </w:rPr>
      </w:pPr>
      <w:r>
        <w:rPr>
          <w:i/>
          <w:iCs/>
          <w:noProof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291590</wp:posOffset>
                </wp:positionH>
                <wp:positionV relativeFrom="paragraph">
                  <wp:posOffset>1452245</wp:posOffset>
                </wp:positionV>
                <wp:extent cx="4664075" cy="2224405"/>
                <wp:effectExtent l="15240" t="4445" r="0" b="9525"/>
                <wp:wrapTopAndBottom/>
                <wp:docPr id="392" name="Group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64075" cy="2224405"/>
                          <a:chOff x="2601" y="3857"/>
                          <a:chExt cx="7345" cy="3503"/>
                        </a:xfrm>
                      </wpg:grpSpPr>
                      <wpg:grpSp>
                        <wpg:cNvPr id="393" name="Group 38"/>
                        <wpg:cNvGrpSpPr>
                          <a:grpSpLocks/>
                        </wpg:cNvGrpSpPr>
                        <wpg:grpSpPr bwMode="auto">
                          <a:xfrm>
                            <a:off x="2601" y="4078"/>
                            <a:ext cx="6554" cy="3282"/>
                            <a:chOff x="2601" y="4178"/>
                            <a:chExt cx="6554" cy="3282"/>
                          </a:xfrm>
                        </wpg:grpSpPr>
                        <wps:wsp>
                          <wps:cNvPr id="394" name="Line 9"/>
                          <wps:cNvCnPr/>
                          <wps:spPr bwMode="auto">
                            <a:xfrm>
                              <a:off x="6330" y="4178"/>
                              <a:ext cx="2825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5" name="Line 10"/>
                          <wps:cNvCnPr/>
                          <wps:spPr bwMode="auto">
                            <a:xfrm>
                              <a:off x="2601" y="4178"/>
                              <a:ext cx="293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6" name="Line 11"/>
                          <wps:cNvCnPr/>
                          <wps:spPr bwMode="auto">
                            <a:xfrm>
                              <a:off x="9155" y="4178"/>
                              <a:ext cx="0" cy="22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7" name="Line 12"/>
                          <wps:cNvCnPr/>
                          <wps:spPr bwMode="auto">
                            <a:xfrm>
                              <a:off x="2601" y="4178"/>
                              <a:ext cx="0" cy="22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8" name="Line 13"/>
                          <wps:cNvCnPr/>
                          <wps:spPr bwMode="auto">
                            <a:xfrm>
                              <a:off x="2601" y="6437"/>
                              <a:ext cx="67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9" name="Line 14"/>
                          <wps:cNvCnPr/>
                          <wps:spPr bwMode="auto">
                            <a:xfrm>
                              <a:off x="8477" y="6438"/>
                              <a:ext cx="67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0" name="Line 15"/>
                          <wps:cNvCnPr/>
                          <wps:spPr bwMode="auto">
                            <a:xfrm>
                              <a:off x="4183" y="6437"/>
                              <a:ext cx="1243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1" name="Line 16"/>
                          <wps:cNvCnPr/>
                          <wps:spPr bwMode="auto">
                            <a:xfrm>
                              <a:off x="6330" y="6437"/>
                              <a:ext cx="1243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2" name="Rectangle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3279" y="6325"/>
                              <a:ext cx="904" cy="2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3" name="Rectangle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5426" y="6325"/>
                              <a:ext cx="904" cy="2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4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7573" y="6325"/>
                              <a:ext cx="904" cy="2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5" name="Line 21"/>
                          <wps:cNvCnPr/>
                          <wps:spPr bwMode="auto">
                            <a:xfrm>
                              <a:off x="2827" y="6437"/>
                              <a:ext cx="0" cy="6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6" name="Line 22"/>
                          <wps:cNvCnPr/>
                          <wps:spPr bwMode="auto">
                            <a:xfrm>
                              <a:off x="4522" y="6437"/>
                              <a:ext cx="0" cy="6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7" name="Line 23"/>
                          <wps:cNvCnPr/>
                          <wps:spPr bwMode="auto">
                            <a:xfrm>
                              <a:off x="5087" y="6437"/>
                              <a:ext cx="0" cy="6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8" name="Line 24"/>
                          <wps:cNvCnPr/>
                          <wps:spPr bwMode="auto">
                            <a:xfrm>
                              <a:off x="6669" y="6437"/>
                              <a:ext cx="0" cy="6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9" name="Line 25"/>
                          <wps:cNvCnPr/>
                          <wps:spPr bwMode="auto">
                            <a:xfrm>
                              <a:off x="7347" y="6437"/>
                              <a:ext cx="0" cy="6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0" name="Oval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3279" y="6782"/>
                              <a:ext cx="678" cy="67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1" name="Line 29"/>
                          <wps:cNvCnPr/>
                          <wps:spPr bwMode="auto">
                            <a:xfrm flipH="1" flipV="1">
                              <a:off x="2827" y="7113"/>
                              <a:ext cx="452" cy="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2" name="Oval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7686" y="6782"/>
                              <a:ext cx="678" cy="67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3" name="Oval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5539" y="6782"/>
                              <a:ext cx="678" cy="67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4" name="Line 32"/>
                          <wps:cNvCnPr/>
                          <wps:spPr bwMode="auto">
                            <a:xfrm flipH="1" flipV="1">
                              <a:off x="8364" y="7121"/>
                              <a:ext cx="452" cy="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5" name="Line 33"/>
                          <wps:cNvCnPr/>
                          <wps:spPr bwMode="auto">
                            <a:xfrm flipH="1" flipV="1">
                              <a:off x="5087" y="7121"/>
                              <a:ext cx="452" cy="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6" name="Line 34"/>
                          <wps:cNvCnPr/>
                          <wps:spPr bwMode="auto">
                            <a:xfrm flipH="1" flipV="1">
                              <a:off x="6217" y="7121"/>
                              <a:ext cx="452" cy="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7" name="Line 35"/>
                          <wps:cNvCnPr/>
                          <wps:spPr bwMode="auto">
                            <a:xfrm flipH="1" flipV="1">
                              <a:off x="7347" y="7121"/>
                              <a:ext cx="33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8" name="Line 36"/>
                          <wps:cNvCnPr/>
                          <wps:spPr bwMode="auto">
                            <a:xfrm flipH="1" flipV="1">
                              <a:off x="3957" y="7121"/>
                              <a:ext cx="565" cy="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9" name="Line 37"/>
                          <wps:cNvCnPr/>
                          <wps:spPr bwMode="auto">
                            <a:xfrm>
                              <a:off x="8816" y="6443"/>
                              <a:ext cx="0" cy="6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20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3505" y="5765"/>
                            <a:ext cx="678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50F9" w:rsidRDefault="003B50F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5652" y="5765"/>
                            <a:ext cx="678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50F9" w:rsidRDefault="003B50F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2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7799" y="5765"/>
                            <a:ext cx="678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50F9" w:rsidRDefault="003B50F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3392" y="6782"/>
                            <a:ext cx="678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50F9" w:rsidRDefault="003B50F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4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5652" y="6782"/>
                            <a:ext cx="678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50F9" w:rsidRDefault="003B50F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7799" y="6782"/>
                            <a:ext cx="678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50F9" w:rsidRDefault="003B50F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6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5652" y="3857"/>
                            <a:ext cx="678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50F9" w:rsidRDefault="003B50F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7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9268" y="5010"/>
                            <a:ext cx="678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50F9" w:rsidRDefault="003B50F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8" name="Line 47"/>
                        <wps:cNvCnPr/>
                        <wps:spPr bwMode="auto">
                          <a:xfrm>
                            <a:off x="9155" y="4422"/>
                            <a:ext cx="0" cy="10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9" name="Oval 49"/>
                        <wps:cNvSpPr>
                          <a:spLocks noChangeArrowheads="1"/>
                        </wps:cNvSpPr>
                        <wps:spPr bwMode="auto">
                          <a:xfrm>
                            <a:off x="5539" y="4022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" name="Oval 50"/>
                        <wps:cNvSpPr>
                          <a:spLocks noChangeArrowheads="1"/>
                        </wps:cNvSpPr>
                        <wps:spPr bwMode="auto">
                          <a:xfrm>
                            <a:off x="6217" y="4021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" o:spid="_x0000_s1041" style="position:absolute;left:0;text-align:left;margin-left:101.7pt;margin-top:114.35pt;width:367.25pt;height:175.15pt;z-index:251654656;mso-position-horizontal-relative:text;mso-position-vertical-relative:text" coordorigin="2601,3857" coordsize="7345,3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">
                <v:group id="Group 38" o:spid="_x0000_s1042" style="position:absolute;left:2601;top:4078;width:6554;height:3282" coordorigin="2601,4178" coordsize="6554,32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j/T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Jkm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7Y/03FAAAA3AAA&#10;AA8AAAAAAAAAAAAAAAAAqgIAAGRycy9kb3ducmV2LnhtbFBLBQYAAAAABAAEAPoAAACcAwAAAAA=&#10;">
                  <v:line id="Line 9" o:spid="_x0000_s1043" style="position:absolute;visibility:visible;mso-wrap-style:square" from="6330,4178" to="9155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QQAMUAAADcAAAADwAAAGRycy9kb3ducmV2LnhtbESPT2vCQBTE7wW/w/IEb3VjLUWjq0jB&#10;P/TWVARvj+wzicm+jbsbTb99t1DocZiZ3zDLdW8acSfnK8sKJuMEBHFudcWFguPX9nkGwgdkjY1l&#10;UvBNHtarwdMSU20f/En3LBQiQtinqKAMoU2l9HlJBv3YtsTRu1hnMETpCqkdPiLcNPIlSd6kwYrj&#10;QoktvZeU11lnFJy6jM/Xeusa7Hb7/eV0q/30Q6nRsN8sQATqw3/4r33QCqbzV/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1QQAMUAAADcAAAADwAAAAAAAAAA&#10;AAAAAAChAgAAZHJzL2Rvd25yZXYueG1sUEsFBgAAAAAEAAQA+QAAAJMDAAAAAA==&#10;" strokeweight="1.5pt"/>
                  <v:line id="Line 10" o:spid="_x0000_s1044" style="position:absolute;visibility:visible;mso-wrap-style:square" from="2601,4178" to="5539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i1m8UAAADcAAAADwAAAGRycy9kb3ducmV2LnhtbESPT2vCQBTE7wW/w/IEb3VjpUWjq0jB&#10;P/TWVARvj+wzicm+jbsbTb99t1DocZiZ3zDLdW8acSfnK8sKJuMEBHFudcWFguPX9nkGwgdkjY1l&#10;UvBNHtarwdMSU20f/En3LBQiQtinqKAMoU2l9HlJBv3YtsTRu1hnMETpCqkdPiLcNPIlSd6kwYrj&#10;QoktvZeU11lnFJy6jM/Xeusa7Hb7/eV0q/30Q6nRsN8sQATqw3/4r33QCqbzV/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Bi1m8UAAADcAAAADwAAAAAAAAAA&#10;AAAAAAChAgAAZHJzL2Rvd25yZXYueG1sUEsFBgAAAAAEAAQA+QAAAJMDAAAAAA==&#10;" strokeweight="1.5pt"/>
                  <v:line id="Line 11" o:spid="_x0000_s1045" style="position:absolute;visibility:visible;mso-wrap-style:square" from="9155,4178" to="9155,6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or7MQAAADcAAAADwAAAGRycy9kb3ducmV2LnhtbESPQWvCQBSE7wX/w/IEb3VjBanRVUSw&#10;Sm9Ni+DtkX0mMdm3cXej6b/vCkKPw8x8wyzXvWnEjZyvLCuYjBMQxLnVFRcKfr53r+8gfEDW2Fgm&#10;Bb/kYb0avCwx1fbOX3TLQiEihH2KCsoQ2lRKn5dk0I9tSxy9s3UGQ5SukNrhPcJNI9+SZCYNVhwX&#10;SmxpW1JeZ51RcOwyPl3qnWuw+9jvz8dr7aefSo2G/WYBIlAf/sPP9kErmM5n8DgTj4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ivsxAAAANwAAAAPAAAAAAAAAAAA&#10;AAAAAKECAABkcnMvZG93bnJldi54bWxQSwUGAAAAAAQABAD5AAAAkgMAAAAA&#10;" strokeweight="1.5pt"/>
                  <v:line id="Line 12" o:spid="_x0000_s1046" style="position:absolute;visibility:visible;mso-wrap-style:square" from="2601,4178" to="2601,6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aOd8UAAADcAAAADwAAAGRycy9kb3ducmV2LnhtbESPT2vCQBTE7wW/w/IEb3VjhVajq0jB&#10;P/TWVARvj+wzicm+jbsbTb99t1DocZiZ3zDLdW8acSfnK8sKJuMEBHFudcWFguPX9nkGwgdkjY1l&#10;UvBNHtarwdMSU20f/En3LBQiQtinqKAMoU2l9HlJBv3YtsTRu1hnMETpCqkdPiLcNPIlSV6lwYrj&#10;QoktvZeU11lnFJy6jM/Xeusa7Hb7/eV0q/30Q6nRsN8sQATqw3/4r33QCqbzN/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4aOd8UAAADcAAAADwAAAAAAAAAA&#10;AAAAAAChAgAAZHJzL2Rvd25yZXYueG1sUEsFBgAAAAAEAAQA+QAAAJMDAAAAAA==&#10;" strokeweight="1.5pt"/>
                  <v:line id="Line 13" o:spid="_x0000_s1047" style="position:absolute;visibility:visible;mso-wrap-style:square" from="2601,6437" to="3279,6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kaBcIAAADcAAAADwAAAGRycy9kb3ducmV2LnhtbERPy2rCQBTdC/2H4Ra600kVik2dSCmo&#10;xV2jBLq7ZG4eTeZOOjPR+PedRcHl4bw328n04kLOt5YVPC8SEMSl1S3XCs6n3XwNwgdkjb1lUnAj&#10;D9vsYbbBVNsrf9ElD7WIIexTVNCEMKRS+rIhg35hB+LIVdYZDBG6WmqH1xhuerlMkhdpsOXY0OBA&#10;Hw2VXT4aBcWY8/dPt3M9jvvDoSp+O786KvX0OL2/gQg0hbv43/2pFaxe49p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hkaBcIAAADcAAAADwAAAAAAAAAAAAAA&#10;AAChAgAAZHJzL2Rvd25yZXYueG1sUEsFBgAAAAAEAAQA+QAAAJADAAAAAA==&#10;" strokeweight="1.5pt"/>
                  <v:line id="Line 14" o:spid="_x0000_s1048" style="position:absolute;visibility:visible;mso-wrap-style:square" from="8477,6438" to="9155,6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W/nsQAAADcAAAADwAAAGRycy9kb3ducmV2LnhtbESPQWvCQBSE70L/w/IEb3VjBampq0hB&#10;Ld4aRejtkX0mMdm36e5G03/fFQSPw8x8wyxWvWnElZyvLCuYjBMQxLnVFRcKjofN6zsIH5A1NpZJ&#10;wR95WC1fBgtMtb3xN12zUIgIYZ+igjKENpXS5yUZ9GPbEkfvbJ3BEKUrpHZ4i3DTyLckmUmDFceF&#10;Elv6LCmvs84oOHUZ/1zqjWuw2+5259Nv7ad7pUbDfv0BIlAfnuFH+0srmM7ncD8Tj4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Vb+exAAAANwAAAAPAAAAAAAAAAAA&#10;AAAAAKECAABkcnMvZG93bnJldi54bWxQSwUGAAAAAAQABAD5AAAAkgMAAAAA&#10;" strokeweight="1.5pt"/>
                  <v:line id="Line 15" o:spid="_x0000_s1049" style="position:absolute;visibility:visible;mso-wrap-style:square" from="4183,6437" to="5426,6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9O4cIAAADcAAAADwAAAGRycy9kb3ducmV2LnhtbERPy2rCQBTdC/2H4Ra600ltkRKdiBSs&#10;pbvGEnB3ydw8TOZOnJlo+vedRcHl4bw328n04krOt5YVPC8SEMSl1S3XCn6O+/kbCB+QNfaWScEv&#10;edhmD7MNptre+JuueahFDGGfooImhCGV0pcNGfQLOxBHrrLOYIjQ1VI7vMVw08tlkqykwZZjQ4MD&#10;vTdUdvloFBRjzqdzt3c9jh+HQ1VcOv/ypdTT47Rbgwg0hbv43/2pFbwmcX48E4+Az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M9O4cIAAADcAAAADwAAAAAAAAAAAAAA&#10;AAChAgAAZHJzL2Rvd25yZXYueG1sUEsFBgAAAAAEAAQA+QAAAJADAAAAAA==&#10;" strokeweight="1.5pt"/>
                  <v:line id="Line 16" o:spid="_x0000_s1050" style="position:absolute;visibility:visible;mso-wrap-style:square" from="6330,6437" to="7573,6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PresQAAADcAAAADwAAAGRycy9kb3ducmV2LnhtbESPQWvCQBSE7wX/w/IEb3VjLUWiq4hg&#10;Lb0ZRfD2yD6TmOzbuLvR9N+7hUKPw8x8wyxWvWnEnZyvLCuYjBMQxLnVFRcKjoft6wyED8gaG8uk&#10;4Ic8rJaDlwWm2j54T/csFCJC2KeooAyhTaX0eUkG/di2xNG7WGcwROkKqR0+Itw08i1JPqTBiuNC&#10;iS1tSsrrrDMKTl3G52u9dQ12n7vd5XSr/fRbqdGwX89BBOrDf/iv/aUVvCcT+D0Tj4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g+t6xAAAANwAAAAPAAAAAAAAAAAA&#10;AAAAAKECAABkcnMvZG93bnJldi54bWxQSwUGAAAAAAQABAD5AAAAkgMAAAAA&#10;" strokeweight="1.5pt"/>
                  <v:rect id="Rectangle 17" o:spid="_x0000_s1051" style="position:absolute;left:3279;top:6325;width:904;height: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2j4sYA&#10;AADcAAAADwAAAGRycy9kb3ducmV2LnhtbESPQWsCMRSE7wX/Q3hCL6KJtpSyml1EWyg9CLWCHh+b&#10;5+7i5mVJoq799U1B6HGYmW+YRdHbVlzIh8axhulEgSAunWm40rD7fh+/gggR2WDrmDTcKECRDx4W&#10;mBl35S+6bGMlEoRDhhrqGLtMylDWZDFMXEecvKPzFmOSvpLG4zXBbStnSr1Iiw2nhRo7WtVUnrZn&#10;q6Hbr9C+bWT89Lenn8N5t1mv1Ujrx2G/nIOI1Mf/8L39YTQ8qxn8nUlHQO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a2j4sYAAADcAAAADwAAAAAAAAAAAAAAAACYAgAAZHJz&#10;L2Rvd25yZXYueG1sUEsFBgAAAAAEAAQA9QAAAIsDAAAAAA==&#10;" strokeweight="1.5pt"/>
                  <v:rect id="Rectangle 18" o:spid="_x0000_s1052" style="position:absolute;left:5426;top:6325;width:904;height: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EGecYA&#10;AADcAAAADwAAAGRycy9kb3ducmV2LnhtbESPQWsCMRSE7wX/Q3iCl6KJtZSy3ayIVpAehFrBHh+b&#10;5+7i5mVJoq7++qZQ6HGYmW+YfN7bVlzIh8axhulEgSAunWm40rD/Wo9fQYSIbLB1TBpuFGBeDB5y&#10;zIy78idddrESCcIhQw11jF0mZShrshgmriNO3tF5izFJX0nj8ZrgtpVPSr1Iiw2nhRo7WtZUnnZn&#10;q6E7LNG+b2X88LfZ/fu8365W6lHr0bBfvIGI1Mf/8F97YzQ8qxn8nklHQB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uEGecYAAADcAAAADwAAAAAAAAAAAAAAAACYAgAAZHJz&#10;L2Rvd25yZXYueG1sUEsFBgAAAAAEAAQA9QAAAIsDAAAAAA==&#10;" strokeweight="1.5pt"/>
                  <v:rect id="Rectangle 19" o:spid="_x0000_s1053" style="position:absolute;left:7573;top:6325;width:904;height: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ieDcYA&#10;AADcAAAADwAAAGRycy9kb3ducmV2LnhtbESPT2sCMRTE7wW/Q3iCl1ITrZSy3ayIf6B4EGqF9vjY&#10;PHcXNy9LEnXtp2+EQo/DzPyGyee9bcWFfGgca5iMFQji0pmGKw2Hz83TK4gQkQ22jknDjQLMi8FD&#10;jplxV/6gyz5WIkE4ZKihjrHLpAxlTRbD2HXEyTs6bzEm6StpPF4T3LZyqtSLtNhwWqixo2VN5Wl/&#10;thq6ryXa9U7Grb89/3yfD7vVSj1qPRr2izcQkfr4H/5rvxsNMzWD+5l0BGTx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QieDcYAAADcAAAADwAAAAAAAAAAAAAAAACYAgAAZHJz&#10;L2Rvd25yZXYueG1sUEsFBgAAAAAEAAQA9QAAAIsDAAAAAA==&#10;" strokeweight="1.5pt"/>
                  <v:line id="Line 21" o:spid="_x0000_s1054" style="position:absolute;visibility:visible;mso-wrap-style:square" from="2827,6437" to="2827,7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jtecUAAADcAAAADwAAAGRycy9kb3ducmV2LnhtbESPT2vCQBTE74V+h+UVvNWNtRaJriKC&#10;f+itqQjeHtlnEpN9m+5uNP323YLgcZiZ3zDzZW8acSXnK8sKRsMEBHFudcWFgsP35nUKwgdkjY1l&#10;UvBLHpaL56c5ptre+IuuWShEhLBPUUEZQptK6fOSDPqhbYmjd7bOYIjSFVI7vEW4aeRbknxIgxXH&#10;hRJbWpeU11lnFBy7jE+XeuMa7La73fn4U/vxp1KDl341AxGoD4/wvb3XCt6TCfyfiUd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LjtecUAAADcAAAADwAAAAAAAAAA&#10;AAAAAAChAgAAZHJzL2Rvd25yZXYueG1sUEsFBgAAAAAEAAQA+QAAAJMDAAAAAA==&#10;" strokeweight="1.5pt"/>
                  <v:line id="Line 22" o:spid="_x0000_s1055" style="position:absolute;visibility:visible;mso-wrap-style:square" from="4522,6437" to="4522,7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pzDsQAAADcAAAADwAAAGRycy9kb3ducmV2LnhtbESPQWvCQBSE74L/YXkFb7ppK1JSVxHB&#10;Kr0Zi9DbI/tMYrJv092Npv/eFQSPw8x8w8yXvWnEhZyvLCt4nSQgiHOrKy4U/Bw24w8QPiBrbCyT&#10;gn/ysFwMB3NMtb3yni5ZKESEsE9RQRlCm0rp85IM+oltiaN3ss5giNIVUju8Rrhp5FuSzKTBiuNC&#10;iS2tS8rrrDMKjl3Gv+d64xrsvrbb0/Gv9u/fSo1e+tUniEB9eIYf7Z1WME1mcD8Tj4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anMOxAAAANwAAAAPAAAAAAAAAAAA&#10;AAAAAKECAABkcnMvZG93bnJldi54bWxQSwUGAAAAAAQABAD5AAAAkgMAAAAA&#10;" strokeweight="1.5pt"/>
                  <v:line id="Line 23" o:spid="_x0000_s1056" style="position:absolute;visibility:visible;mso-wrap-style:square" from="5087,6437" to="5087,7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bWlcUAAADcAAAADwAAAGRycy9kb3ducmV2LnhtbESPT2vCQBTE74V+h+UVvNWNtViJriKC&#10;f+itqQjeHtlnEpN9m+5uNP323YLgcZiZ3zDzZW8acSXnK8sKRsMEBHFudcWFgsP35nUKwgdkjY1l&#10;UvBLHpaL56c5ptre+IuuWShEhLBPUUEZQptK6fOSDPqhbYmjd7bOYIjSFVI7vEW4aeRbkkykwYrj&#10;QoktrUvK66wzCo5dxqdLvXENdtvd7nz8qf34U6nBS7+agQjUh0f43t5rBe/JB/yfiUd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ybWlcUAAADcAAAADwAAAAAAAAAA&#10;AAAAAAChAgAAZHJzL2Rvd25yZXYueG1sUEsFBgAAAAAEAAQA+QAAAJMDAAAAAA==&#10;" strokeweight="1.5pt"/>
                  <v:line id="Line 24" o:spid="_x0000_s1057" style="position:absolute;visibility:visible;mso-wrap-style:square" from="6669,6437" to="6669,7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lC58IAAADcAAAADwAAAGRycy9kb3ducmV2LnhtbERPy2rCQBTdC/2H4Ra600ltkRKdiBSs&#10;pbvGEnB3ydw8TOZOnJlo+vedRcHl4bw328n04krOt5YVPC8SEMSl1S3XCn6O+/kbCB+QNfaWScEv&#10;edhmD7MNptre+JuueahFDGGfooImhCGV0pcNGfQLOxBHrrLOYIjQ1VI7vMVw08tlkqykwZZjQ4MD&#10;vTdUdvloFBRjzqdzt3c9jh+HQ1VcOv/ypdTT47Rbgwg0hbv43/2pFbwmcW08E4+Az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rlC58IAAADcAAAADwAAAAAAAAAAAAAA&#10;AAChAgAAZHJzL2Rvd25yZXYueG1sUEsFBgAAAAAEAAQA+QAAAJADAAAAAA==&#10;" strokeweight="1.5pt"/>
                  <v:line id="Line 25" o:spid="_x0000_s1058" style="position:absolute;visibility:visible;mso-wrap-style:square" from="7347,6437" to="7347,7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XnfMUAAADcAAAADwAAAGRycy9kb3ducmV2LnhtbESPT2vCQBTE74V+h+UVvNWNtUiNriKC&#10;f+itqQjeHtlnEpN9m+5uNP323YLgcZiZ3zDzZW8acSXnK8sKRsMEBHFudcWFgsP35vUDhA/IGhvL&#10;pOCXPCwXz09zTLW98Rdds1CICGGfooIyhDaV0uclGfRD2xJH72ydwRClK6R2eItw08i3JJlIgxXH&#10;hRJbWpeU11lnFBy7jE+XeuMa7La73fn4U/vxp1KDl341AxGoD4/wvb3XCt6TKfyfiUd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fXnfMUAAADcAAAADwAAAAAAAAAA&#10;AAAAAAChAgAAZHJzL2Rvd25yZXYueG1sUEsFBgAAAAAEAAQA+QAAAJMDAAAAAA==&#10;" strokeweight="1.5pt"/>
                  <v:oval id="Oval 26" o:spid="_x0000_s1059" style="position:absolute;left:3279;top:6782;width:678;height:6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H9PMAA&#10;AADcAAAADwAAAGRycy9kb3ducmV2LnhtbERPy4rCMBTdC/5DuANuRFMfiHSMIqLo1iquL82dpk5z&#10;U5uo1a+fLAZcHs57sWptJR7U+NKxgtEwAUGcO11yoeB82g3mIHxA1lg5JgUv8rBadjsLTLV78pEe&#10;WShEDGGfogITQp1K6XNDFv3Q1cSR+3GNxRBhU0jd4DOG20qOk2QmLZYcGwzWtDGU/2Z3q2B2Pe1N&#10;Ul22l3f/Gg6T4y17729K9b7a9TeIQG34iP/dB61gOorz45l4BOTy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eH9PMAAAADcAAAADwAAAAAAAAAAAAAAAACYAgAAZHJzL2Rvd25y&#10;ZXYueG1sUEsFBgAAAAAEAAQA9QAAAIUDAAAAAA==&#10;" strokeweight="1.5pt"/>
                  <v:line id="Line 29" o:spid="_x0000_s1060" style="position:absolute;flip:x y;visibility:visible;mso-wrap-style:square" from="2827,7113" to="3279,7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EIrcQAAADcAAAADwAAAGRycy9kb3ducmV2LnhtbESPQWvCQBSE74L/YXlCb2aTEEpIXaVV&#10;Cl4bFZvba/Y1SZt9G7JbTf+9Wyh4HGbmG2a1mUwvLjS6zrKCJIpBENdWd9woOB5elzkI55E19pZJ&#10;wS852KznsxUW2l75jS6lb0SAsCtQQev9UEjp6pYMusgOxMH7tKNBH+TYSD3iNcBNL9M4fpQGOw4L&#10;LQ60ban+Ln+MgoFdllYf55eqb1K/z047mb9/KfWwmJ6fQHia/D38395rBVmSwN+ZcATk+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8QitxAAAANwAAAAPAAAAAAAAAAAA&#10;AAAAAKECAABkcnMvZG93bnJldi54bWxQSwUGAAAAAAQABAD5AAAAkgMAAAAA&#10;" strokeweight="1.5pt"/>
                  <v:oval id="Oval 30" o:spid="_x0000_s1061" style="position:absolute;left:7686;top:6782;width:678;height:6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/G0MQA&#10;AADcAAAADwAAAGRycy9kb3ducmV2LnhtbESPT4vCMBTE78J+h/AW9iJr6h9kqUYRcdGrdfH8aN42&#10;1ealNlGrn94IgsdhZn7DTOetrcSFGl86VtDvJSCIc6dLLhT87X6/f0D4gKyxckwKbuRhPvvoTDHV&#10;7spbumShEBHCPkUFJoQ6ldLnhiz6nquJo/fvGoshyqaQusFrhNtKDpJkLC2WHBcM1rQ0lB+zs1Uw&#10;PuzWJqn2q/29ewib4faU3dcnpb4+28UERKA2vMOv9kYrGPUH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/xtDEAAAA3AAAAA8AAAAAAAAAAAAAAAAAmAIAAGRycy9k&#10;b3ducmV2LnhtbFBLBQYAAAAABAAEAPUAAACJAwAAAAA=&#10;" strokeweight="1.5pt"/>
                  <v:oval id="Oval 31" o:spid="_x0000_s1062" style="position:absolute;left:5539;top:6782;width:678;height:6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NjS8QA&#10;AADcAAAADwAAAGRycy9kb3ducmV2LnhtbESPT4vCMBTE7wt+h/CEvSya+geRahSRFb1axfOjeTbV&#10;5qU2We366TcLgsdhZn7DzJetrcSdGl86VjDoJyCIc6dLLhQcD5veFIQPyBorx6TglzwsF52POaba&#10;PXhP9ywUIkLYp6jAhFCnUvrckEXfdzVx9M6usRiibAqpG3xEuK3kMEkm0mLJccFgTWtD+TX7sQom&#10;l8PWJNXp+/T8uoTdaH/LntubUp/ddjUDEagN7/CrvdMKxoMR/J+JR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zY0vEAAAA3AAAAA8AAAAAAAAAAAAAAAAAmAIAAGRycy9k&#10;b3ducmV2LnhtbFBLBQYAAAAABAAEAPUAAACJAwAAAAA=&#10;" strokeweight="1.5pt"/>
                  <v:line id="Line 32" o:spid="_x0000_s1063" style="position:absolute;flip:x y;visibility:visible;mso-wrap-style:square" from="8364,7121" to="8816,7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arNcQAAADcAAAADwAAAGRycy9kb3ducmV2LnhtbESPQWvCQBSE74L/YXlCb2ZjCCWkrlJb&#10;Cl4bLa23Z/aZpGbfhuw2Sf+9Wyh4HGbmG2a9nUwrBupdY1nBKopBEJdWN1wpOB7elhkI55E1tpZJ&#10;wS852G7mszXm2o78TkPhKxEg7HJUUHvf5VK6siaDLrIdcfAutjfog+wrqXscA9y0MonjR2mw4bBQ&#10;Y0cvNZXX4sco6Nilyen8uTu1VeL36cerzL6+lXpYTM9PIDxN/h7+b++1gnSVwt+ZcATk5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hqs1xAAAANwAAAAPAAAAAAAAAAAA&#10;AAAAAKECAABkcnMvZG93bnJldi54bWxQSwUGAAAAAAQABAD5AAAAkgMAAAAA&#10;" strokeweight="1.5pt"/>
                  <v:line id="Line 33" o:spid="_x0000_s1064" style="position:absolute;flip:x y;visibility:visible;mso-wrap-style:square" from="5087,7121" to="5539,7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oOrsMAAADcAAAADwAAAGRycy9kb3ducmV2LnhtbESPT4vCMBTE7wt+h/AEb5pauotUo/gH&#10;weu6inp7Ns+22ryUJqvdb28EYY/DzPyGmcxaU4k7Na60rGA4iEAQZ1aXnCvY/az7IxDOI2usLJOC&#10;P3Iwm3Y+Jphq++Bvum99LgKEXYoKCu/rVEqXFWTQDWxNHLyLbQz6IJtc6gYfAW4qGUfRlzRYclgo&#10;sKZlQdlt+2sU1OyS+HQ+LE5VHvtNsl/J0fGqVK/bzscgPLX+P/xub7SCZPgJrzPhCMjp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fKDq7DAAAA3AAAAA8AAAAAAAAAAAAA&#10;AAAAoQIAAGRycy9kb3ducmV2LnhtbFBLBQYAAAAABAAEAPkAAACRAwAAAAA=&#10;" strokeweight="1.5pt"/>
                  <v:line id="Line 34" o:spid="_x0000_s1065" style="position:absolute;flip:x y;visibility:visible;mso-wrap-style:square" from="6217,7121" to="6669,7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iQ2cIAAADcAAAADwAAAGRycy9kb3ducmV2LnhtbESPQYvCMBSE78L+h/AEb2tqKSLVKLoi&#10;eNVdUW/P5tlWm5fSRK3/fiMIHoeZ+YaZzFpTiTs1rrSsYNCPQBBnVpecK/j7XX2PQDiPrLGyTAqe&#10;5GA2/epMMNX2wRu6b30uAoRdigoK7+tUSpcVZND1bU0cvLNtDPogm1zqBh8BbioZR9FQGiw5LBRY&#10;009B2XV7Mwpqdkl8PO0XxyqP/TrZLeXocFGq123nYxCeWv8Jv9trrSAZDOF1JhwBOf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xiQ2cIAAADcAAAADwAAAAAAAAAAAAAA&#10;AAChAgAAZHJzL2Rvd25yZXYueG1sUEsFBgAAAAAEAAQA+QAAAJADAAAAAA==&#10;" strokeweight="1.5pt"/>
                  <v:line id="Line 35" o:spid="_x0000_s1066" style="position:absolute;flip:x y;visibility:visible;mso-wrap-style:square" from="7347,7121" to="7686,7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Q1QsMAAADcAAAADwAAAGRycy9kb3ducmV2LnhtbESPT4vCMBTE7wt+h/AEb5payq5Uo/gH&#10;weu6inp7Ns+22ryUJqvdb28EYY/DzPyGmcxaU4k7Na60rGA4iEAQZ1aXnCvY/az7IxDOI2usLJOC&#10;P3Iwm3Y+Jphq++Bvum99LgKEXYoKCu/rVEqXFWTQDWxNHLyLbQz6IJtc6gYfAW4qGUfRpzRYclgo&#10;sKZlQdlt+2sU1OyS+HQ+LE5VHvtNsl/J0fGqVK/bzscgPLX+P/xub7SCZPgFrzPhCMjp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UNULDAAAA3AAAAA8AAAAAAAAAAAAA&#10;AAAAoQIAAGRycy9kb3ducmV2LnhtbFBLBQYAAAAABAAEAPkAAACRAwAAAAA=&#10;" strokeweight="1.5pt"/>
                  <v:line id="Line 36" o:spid="_x0000_s1067" style="position:absolute;flip:x y;visibility:visible;mso-wrap-style:square" from="3957,7121" to="4522,7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uhMMAAAADcAAAADwAAAGRycy9kb3ducmV2LnhtbERPy4rCMBTdD/gP4QqzG1NLEalNxQeC&#10;23EUdXdtrm21uSlNRjt/bxYDLg/nnc1704gHda62rGA8ikAQF1bXXCrY/2y+piCcR9bYWCYFf+Rg&#10;ng8+Mky1ffI3PXa+FCGEXYoKKu/bVEpXVGTQjWxLHLir7Qz6ALtS6g6fIdw0Mo6iiTRYc2iosKVV&#10;RcV992sUtOyS+Hw5Ls9NGfttcljL6emm1OewX8xAeOr9W/zv3moFyTisDWfCEZD5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nLoTDAAAAA3AAAAA8AAAAAAAAAAAAAAAAA&#10;oQIAAGRycy9kb3ducmV2LnhtbFBLBQYAAAAABAAEAPkAAACOAwAAAAA=&#10;" strokeweight="1.5pt"/>
                  <v:line id="Line 37" o:spid="_x0000_s1068" style="position:absolute;visibility:visible;mso-wrap-style:square" from="8816,6443" to="8816,7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xxocUAAADcAAAADwAAAGRycy9kb3ducmV2LnhtbESPQWvCQBSE70L/w/IKvelGLaWNriKC&#10;Wrw1FqG3R/aZxGTfxt2Npv/eLRQ8DjPzDTNf9qYRV3K+sqxgPEpAEOdWV1wo+D5shu8gfEDW2Fgm&#10;Bb/kYbl4Gswx1fbGX3TNQiEihH2KCsoQ2lRKn5dk0I9sSxy9k3UGQ5SukNrhLcJNIydJ8iYNVhwX&#10;SmxpXVJeZ51RcOwy/jnXG9dgt93tTsdL7ad7pV6e+9UMRKA+PML/7U+t4HX8AX9n4hG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CxxocUAAADcAAAADwAAAAAAAAAA&#10;AAAAAAChAgAAZHJzL2Rvd25yZXYueG1sUEsFBgAAAAAEAAQA+QAAAJMDAAAAAA==&#10;" strokeweight="1.5pt"/>
                </v:group>
                <v:shape id="Text Box 39" o:spid="_x0000_s1069" type="#_x0000_t202" style="position:absolute;left:3505;top:5765;width:678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vgB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IV3E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L4ATBAAAA3AAAAA8AAAAAAAAAAAAAAAAAmAIAAGRycy9kb3du&#10;cmV2LnhtbFBLBQYAAAAABAAEAPUAAACGAwAAAAA=&#10;" filled="f" stroked="f">
                  <v:textbox>
                    <w:txbxContent>
                      <w:p w:rsidR="003B50F9" w:rsidRDefault="003B50F9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40" o:spid="_x0000_s1070" type="#_x0000_t202" style="position:absolute;left:5652;top:5765;width:678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dFn8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blI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HRZ/EAAAA3AAAAA8AAAAAAAAAAAAAAAAAmAIAAGRycy9k&#10;b3ducmV2LnhtbFBLBQYAAAAABAAEAPUAAACJAwAAAAA=&#10;" filled="f" stroked="f">
                  <v:textbox>
                    <w:txbxContent>
                      <w:p w:rsidR="003B50F9" w:rsidRDefault="003B50F9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1" o:spid="_x0000_s1071" type="#_x0000_t202" style="position:absolute;left:7799;top:5765;width:678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Xb6M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JmkK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V2+jEAAAA3AAAAA8AAAAAAAAAAAAAAAAAmAIAAGRycy9k&#10;b3ducmV2LnhtbFBLBQYAAAAABAAEAPUAAACJAwAAAAA=&#10;" filled="f" stroked="f">
                  <v:textbox>
                    <w:txbxContent>
                      <w:p w:rsidR="003B50F9" w:rsidRDefault="003B50F9">
                        <w:pPr>
                          <w:rPr>
                            <w:vertAlign w:val="subscript"/>
                          </w:rPr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42" o:spid="_x0000_s1072" type="#_x0000_t202" style="position:absolute;left:3392;top:6782;width:678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l+c8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bPJF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WX5zxQAAANwAAAAPAAAAAAAAAAAAAAAAAJgCAABkcnMv&#10;ZG93bnJldi54bWxQSwUGAAAAAAQABAD1AAAAigMAAAAA&#10;" filled="f" stroked="f">
                  <v:textbox>
                    <w:txbxContent>
                      <w:p w:rsidR="003B50F9" w:rsidRDefault="003B50F9">
                        <w:pPr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43" o:spid="_x0000_s1073" type="#_x0000_t202" style="position:absolute;left:5652;top:6782;width:678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DmB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qk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w5gfEAAAA3AAAAA8AAAAAAAAAAAAAAAAAmAIAAGRycy9k&#10;b3ducmV2LnhtbFBLBQYAAAAABAAEAPUAAACJAwAAAAA=&#10;" filled="f" stroked="f">
                  <v:textbox>
                    <w:txbxContent>
                      <w:p w:rsidR="003B50F9" w:rsidRDefault="003B50F9">
                        <w:pPr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4" o:spid="_x0000_s1074" type="#_x0000_t202" style="position:absolute;left:7799;top:6782;width:678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xDn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2Ke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8Q5zEAAAA3AAAAA8AAAAAAAAAAAAAAAAAmAIAAGRycy9k&#10;b3ducmV2LnhtbFBLBQYAAAAABAAEAPUAAACJAwAAAAA=&#10;" filled="f" stroked="f">
                  <v:textbox>
                    <w:txbxContent>
                      <w:p w:rsidR="003B50F9" w:rsidRDefault="003B50F9">
                        <w:pPr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45" o:spid="_x0000_s1075" type="#_x0000_t202" style="position:absolute;left:5652;top:3857;width:678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7d6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j4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7d68MAAADcAAAADwAAAAAAAAAAAAAAAACYAgAAZHJzL2Rv&#10;d25yZXYueG1sUEsFBgAAAAAEAAQA9QAAAIgDAAAAAA==&#10;" filled="f" stroked="f">
                  <v:textbox>
                    <w:txbxContent>
                      <w:p w:rsidR="003B50F9" w:rsidRDefault="003B50F9">
                        <w:pPr>
                          <w:rPr>
                            <w:vertAlign w:val="subscript"/>
                          </w:rPr>
                        </w:pPr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S</w:t>
                        </w:r>
                      </w:p>
                    </w:txbxContent>
                  </v:textbox>
                </v:shape>
                <v:shape id="Text Box 46" o:spid="_x0000_s1076" type="#_x0000_t202" style="position:absolute;left:9268;top:5010;width:678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J4cM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08k7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ieHDEAAAA3AAAAA8AAAAAAAAAAAAAAAAAmAIAAGRycy9k&#10;b3ducmV2LnhtbFBLBQYAAAAABAAEAPUAAACJAwAAAAA=&#10;" filled="f" stroked="f">
                  <v:textbox>
                    <w:txbxContent>
                      <w:p w:rsidR="003B50F9" w:rsidRDefault="003B50F9">
                        <w:pPr>
                          <w:rPr>
                            <w:vertAlign w:val="subscript"/>
                          </w:rPr>
                        </w:pPr>
                        <w:r>
                          <w:t>I</w:t>
                        </w:r>
                      </w:p>
                    </w:txbxContent>
                  </v:textbox>
                </v:shape>
                <v:line id="Line 47" o:spid="_x0000_s1077" style="position:absolute;visibility:visible;mso-wrap-style:square" from="9155,4422" to="9155,5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wjqMIAAADcAAAADwAAAGRycy9kb3ducmV2LnhtbERPy2oCMRTdF/yHcAvuakaRqqNRpIPg&#10;wgo+6Pp2cp0MndwMk3SMf98sCi4P573aRNuInjpfO1YwHmUgiEuna64UXC+7tzkIH5A1No5JwYM8&#10;bNaDlxXm2t35RP05VCKFsM9RgQmhzaX0pSGLfuRa4sTdXGcxJNhVUnd4T+G2kZMse5cWa04NBlv6&#10;MFT+nH+tgpkpTnImi8PlWPT1eBE/49f3Qqnha9wuQQSK4Sn+d++1gukkrU1n0hGQ6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mwjqMIAAADcAAAADwAAAAAAAAAAAAAA&#10;AAChAgAAZHJzL2Rvd25yZXYueG1sUEsFBgAAAAAEAAQA+QAAAJADAAAAAA==&#10;">
                  <v:stroke endarrow="block"/>
                </v:line>
                <v:oval id="Oval 49" o:spid="_x0000_s1078" style="position:absolute;left:5539;top:4022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eeHMQA&#10;AADcAAAADwAAAGRycy9kb3ducmV2LnhtbESPQWsCMRSE70L/Q3iFXqRm1SJ1axSRil5dxfNj89ys&#10;3bysm6irv94UBI/DzHzDTGatrcSFGl86VtDvJSCIc6dLLhTstsvPbxA+IGusHJOCG3mYTd86E0y1&#10;u/KGLlkoRISwT1GBCaFOpfS5IYu+52ri6B1cYzFE2RRSN3iNcFvJQZKMpMWS44LBmhaG8r/sbBWM&#10;jtuVSar97/7ePYb1cHPK7quTUh/v7fwHRKA2vMLP9lor+BqM4f9MPAJy+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63nhzEAAAA3AAAAA8AAAAAAAAAAAAAAAAAmAIAAGRycy9k&#10;b3ducmV2LnhtbFBLBQYAAAAABAAEAPUAAACJAwAAAAA=&#10;" strokeweight="1.5pt"/>
                <v:oval id="Oval 50" o:spid="_x0000_s1079" style="position:absolute;left:6217;top:4021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ShXMIA&#10;AADcAAAADwAAAGRycy9kb3ducmV2LnhtbERPz2vCMBS+D/wfwhvsMjSdDpHOWGQo9moVz4/mralr&#10;Xtom2s6/fjkMdvz4fq+z0TbiTr2vHSt4myUgiEuna64UnE/76QqED8gaG8ek4Ic8ZJvJ0xpT7QY+&#10;0r0IlYgh7FNUYEJoUyl9aciin7mWOHJfrrcYIuwrqXscYrht5DxJltJizbHBYEufhsrv4mYVLK+n&#10;g0may+7yeL2GfHHsisehU+rledx+gAg0hn/xnzvXCt4XcX48E4+A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VKFcwgAAANwAAAAPAAAAAAAAAAAAAAAAAJgCAABkcnMvZG93&#10;bnJldi54bWxQSwUGAAAAAAQABAD1AAAAhwMAAAAA&#10;" strokeweight="1.5pt"/>
                <w10:wrap type="topAndBottom"/>
              </v:group>
            </w:pict>
          </mc:Fallback>
        </mc:AlternateContent>
      </w:r>
    </w:p>
    <w:p w:rsidR="003B50F9" w:rsidRDefault="003B50F9">
      <w:pPr>
        <w:rPr>
          <w:i/>
          <w:iCs/>
          <w:color w:val="0000FF"/>
        </w:rPr>
      </w:pPr>
    </w:p>
    <w:p w:rsidR="003B50F9" w:rsidRDefault="003B50F9">
      <w:pPr>
        <w:rPr>
          <w:i/>
          <w:iCs/>
          <w:color w:val="0000FF"/>
        </w:rPr>
      </w:pPr>
      <w:r>
        <w:rPr>
          <w:i/>
          <w:iCs/>
          <w:noProof/>
          <w:color w:val="0000FF"/>
          <w:sz w:val="20"/>
          <w:lang w:val="en-US"/>
        </w:rPr>
        <w:pict>
          <v:shape id="_x0000_s1028" type="#_x0000_t75" style="position:absolute;margin-left:209.05pt;margin-top:44.2pt;width:126.75pt;height:105pt;z-index:251650560">
            <v:imagedata r:id="rId10" o:title=""/>
            <w10:wrap type="topAndBottom"/>
          </v:shape>
        </w:pict>
      </w:r>
      <w:r>
        <w:rPr>
          <w:i/>
          <w:iCs/>
          <w:color w:val="0000FF"/>
        </w:rPr>
        <w:t xml:space="preserve">In a </w:t>
      </w:r>
      <w:r>
        <w:t>SERIES circuit</w:t>
      </w:r>
      <w:r>
        <w:rPr>
          <w:i/>
          <w:iCs/>
          <w:color w:val="0000FF"/>
        </w:rPr>
        <w:t xml:space="preserve"> the current through each resistor is the same. To find the current use the formula:</w:t>
      </w:r>
    </w:p>
    <w:p w:rsidR="003B50F9" w:rsidRDefault="003B50F9">
      <w:pPr>
        <w:jc w:val="center"/>
        <w:rPr>
          <w:i/>
          <w:iCs/>
          <w:color w:val="0000FF"/>
        </w:rPr>
      </w:pPr>
    </w:p>
    <w:p w:rsidR="003B50F9" w:rsidRDefault="003B50F9">
      <w:pPr>
        <w:rPr>
          <w:i/>
          <w:iCs/>
          <w:color w:val="0000FF"/>
        </w:rPr>
      </w:pPr>
      <w:r>
        <w:rPr>
          <w:i/>
          <w:iCs/>
          <w:noProof/>
          <w:sz w:val="20"/>
          <w:lang w:val="en-US"/>
        </w:rPr>
        <w:lastRenderedPageBreak/>
        <w:pict>
          <v:shape id="_x0000_s1029" type="#_x0000_t75" style="position:absolute;margin-left:226pt;margin-top:36.2pt;width:77.45pt;height:114.1pt;z-index:251651584">
            <v:imagedata r:id="rId11" o:title=""/>
            <w10:wrap type="topAndBottom"/>
          </v:shape>
          <o:OLEObject Type="Embed" ProgID="Equation.DSMT4" ShapeID="_x0000_s1029" DrawAspect="Content" ObjectID="_1535803477" r:id="rId12"/>
        </w:pict>
      </w:r>
      <w:r>
        <w:rPr>
          <w:i/>
          <w:iCs/>
          <w:color w:val="0000FF"/>
        </w:rPr>
        <w:t>We already know that I</w:t>
      </w:r>
      <w:r>
        <w:rPr>
          <w:i/>
          <w:iCs/>
          <w:color w:val="0000FF"/>
          <w:vertAlign w:val="subscript"/>
        </w:rPr>
        <w:t>T</w:t>
      </w:r>
      <w:r>
        <w:rPr>
          <w:i/>
          <w:iCs/>
          <w:color w:val="0000FF"/>
        </w:rPr>
        <w:t xml:space="preserve"> is the same as the current going through R</w:t>
      </w:r>
      <w:r>
        <w:rPr>
          <w:i/>
          <w:iCs/>
          <w:color w:val="0000FF"/>
          <w:vertAlign w:val="subscript"/>
        </w:rPr>
        <w:t>1</w:t>
      </w:r>
      <w:r>
        <w:rPr>
          <w:i/>
          <w:iCs/>
          <w:color w:val="0000FF"/>
        </w:rPr>
        <w:t>, R</w:t>
      </w:r>
      <w:r>
        <w:rPr>
          <w:i/>
          <w:iCs/>
          <w:color w:val="0000FF"/>
          <w:vertAlign w:val="subscript"/>
        </w:rPr>
        <w:t>2</w:t>
      </w:r>
      <w:r>
        <w:rPr>
          <w:i/>
          <w:iCs/>
          <w:color w:val="0000FF"/>
        </w:rPr>
        <w:t xml:space="preserve">, </w:t>
      </w:r>
      <w:proofErr w:type="gramStart"/>
      <w:r>
        <w:rPr>
          <w:i/>
          <w:iCs/>
          <w:color w:val="0000FF"/>
        </w:rPr>
        <w:t>R</w:t>
      </w:r>
      <w:r>
        <w:rPr>
          <w:i/>
          <w:iCs/>
          <w:color w:val="0000FF"/>
          <w:vertAlign w:val="subscript"/>
        </w:rPr>
        <w:t>3</w:t>
      </w:r>
      <w:proofErr w:type="gramEnd"/>
      <w:r>
        <w:rPr>
          <w:i/>
          <w:iCs/>
          <w:color w:val="0000FF"/>
        </w:rPr>
        <w:t xml:space="preserve"> etc.  So to find V</w:t>
      </w:r>
      <w:r>
        <w:rPr>
          <w:i/>
          <w:iCs/>
          <w:color w:val="0000FF"/>
          <w:vertAlign w:val="subscript"/>
        </w:rPr>
        <w:t>1</w:t>
      </w:r>
      <w:r>
        <w:rPr>
          <w:i/>
          <w:iCs/>
          <w:color w:val="0000FF"/>
        </w:rPr>
        <w:t>, V</w:t>
      </w:r>
      <w:r>
        <w:rPr>
          <w:i/>
          <w:iCs/>
          <w:color w:val="0000FF"/>
          <w:vertAlign w:val="subscript"/>
        </w:rPr>
        <w:t>2</w:t>
      </w:r>
      <w:r>
        <w:rPr>
          <w:i/>
          <w:iCs/>
          <w:color w:val="0000FF"/>
        </w:rPr>
        <w:t>, V</w:t>
      </w:r>
      <w:r>
        <w:rPr>
          <w:i/>
          <w:iCs/>
          <w:color w:val="0000FF"/>
          <w:vertAlign w:val="subscript"/>
        </w:rPr>
        <w:t>3</w:t>
      </w:r>
      <w:r>
        <w:rPr>
          <w:i/>
          <w:iCs/>
          <w:color w:val="0000FF"/>
        </w:rPr>
        <w:t>, use:</w:t>
      </w: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  <w:color w:val="0000FF"/>
        </w:rPr>
      </w:pPr>
      <w:r>
        <w:rPr>
          <w:i/>
          <w:iCs/>
          <w:noProof/>
          <w:sz w:val="20"/>
          <w:lang w:val="en-US"/>
        </w:rPr>
        <w:pict>
          <v:shape id="_x0000_s1030" type="#_x0000_t75" style="position:absolute;left:0;text-align:left;margin-left:186pt;margin-top:41.25pt;width:150pt;height:39pt;z-index:251652608">
            <v:imagedata r:id="rId13" o:title=""/>
            <w10:wrap type="topAndBottom"/>
          </v:shape>
          <o:OLEObject Type="Embed" ProgID="Equation.DSMT4" ShapeID="_x0000_s1030" DrawAspect="Content" ObjectID="_1535803478" r:id="rId14"/>
        </w:pict>
      </w:r>
      <w:r>
        <w:rPr>
          <w:i/>
          <w:iCs/>
          <w:color w:val="0000FF"/>
        </w:rPr>
        <w:t>As I</w:t>
      </w:r>
      <w:r>
        <w:rPr>
          <w:i/>
          <w:iCs/>
          <w:color w:val="0000FF"/>
          <w:vertAlign w:val="subscript"/>
        </w:rPr>
        <w:t>T</w:t>
      </w:r>
      <w:r>
        <w:rPr>
          <w:i/>
          <w:iCs/>
          <w:color w:val="0000FF"/>
        </w:rPr>
        <w:t xml:space="preserve"> is the same</w:t>
      </w: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</w:rPr>
      </w:pPr>
    </w:p>
    <w:p w:rsidR="003B50F9" w:rsidRDefault="00DA5C8E">
      <w:pPr>
        <w:jc w:val="center"/>
        <w:rPr>
          <w:i/>
          <w:iCs/>
          <w:color w:val="008000"/>
        </w:rPr>
      </w:pPr>
      <w:r>
        <w:rPr>
          <w:i/>
          <w:iCs/>
          <w:color w:val="008000"/>
        </w:rPr>
        <w:br w:type="page"/>
      </w:r>
      <w:r w:rsidR="003B50F9">
        <w:rPr>
          <w:i/>
          <w:iCs/>
          <w:noProof/>
          <w:sz w:val="20"/>
          <w:lang w:val="en-US"/>
        </w:rPr>
        <w:pict>
          <v:shape id="_x0000_s1031" type="#_x0000_t75" style="position:absolute;left:0;text-align:left;margin-left:220.35pt;margin-top:28.5pt;width:114pt;height:39pt;z-index:251653632">
            <v:imagedata r:id="rId15" o:title=""/>
            <w10:wrap type="topAndBottom"/>
          </v:shape>
          <o:OLEObject Type="Embed" ProgID="Equation.DSMT4" ShapeID="_x0000_s1031" DrawAspect="Content" ObjectID="_1535803479" r:id="rId16"/>
        </w:pict>
      </w:r>
      <w:r w:rsidR="003B50F9">
        <w:rPr>
          <w:i/>
          <w:iCs/>
          <w:color w:val="008000"/>
        </w:rPr>
        <w:t>To find the voltage across resistors you do not need to work out the current.</w:t>
      </w:r>
    </w:p>
    <w:p w:rsidR="003B50F9" w:rsidRDefault="00F238EC">
      <w:pPr>
        <w:jc w:val="center"/>
        <w:rPr>
          <w:i/>
          <w:iCs/>
        </w:rPr>
      </w:pPr>
      <w:r>
        <w:rPr>
          <w:i/>
          <w:iCs/>
          <w:noProof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1291590</wp:posOffset>
                </wp:positionH>
                <wp:positionV relativeFrom="paragraph">
                  <wp:posOffset>723265</wp:posOffset>
                </wp:positionV>
                <wp:extent cx="4170680" cy="2348865"/>
                <wp:effectExtent l="15240" t="0" r="52705" b="13970"/>
                <wp:wrapSquare wrapText="bothSides"/>
                <wp:docPr id="363" name="Group 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70680" cy="2348865"/>
                          <a:chOff x="2827" y="2488"/>
                          <a:chExt cx="6568" cy="3699"/>
                        </a:xfrm>
                      </wpg:grpSpPr>
                      <wpg:grpSp>
                        <wpg:cNvPr id="364" name="Group 422"/>
                        <wpg:cNvGrpSpPr>
                          <a:grpSpLocks/>
                        </wpg:cNvGrpSpPr>
                        <wpg:grpSpPr bwMode="auto">
                          <a:xfrm>
                            <a:off x="2827" y="2488"/>
                            <a:ext cx="6568" cy="3699"/>
                            <a:chOff x="2827" y="2488"/>
                            <a:chExt cx="6568" cy="3699"/>
                          </a:xfrm>
                        </wpg:grpSpPr>
                        <wps:wsp>
                          <wps:cNvPr id="365" name="Line 423"/>
                          <wps:cNvCnPr/>
                          <wps:spPr bwMode="auto">
                            <a:xfrm>
                              <a:off x="6570" y="2932"/>
                              <a:ext cx="2825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6" name="Line 424"/>
                          <wps:cNvCnPr/>
                          <wps:spPr bwMode="auto">
                            <a:xfrm>
                              <a:off x="2841" y="2932"/>
                              <a:ext cx="293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7" name="Line 425"/>
                          <wps:cNvCnPr/>
                          <wps:spPr bwMode="auto">
                            <a:xfrm>
                              <a:off x="9395" y="2932"/>
                              <a:ext cx="0" cy="22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8" name="Line 426"/>
                          <wps:cNvCnPr/>
                          <wps:spPr bwMode="auto">
                            <a:xfrm>
                              <a:off x="2841" y="2932"/>
                              <a:ext cx="0" cy="22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9" name="Line 427"/>
                          <wps:cNvCnPr/>
                          <wps:spPr bwMode="auto">
                            <a:xfrm>
                              <a:off x="2827" y="5170"/>
                              <a:ext cx="192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0" name="Line 428"/>
                          <wps:cNvCnPr/>
                          <wps:spPr bwMode="auto">
                            <a:xfrm>
                              <a:off x="5652" y="5170"/>
                              <a:ext cx="1243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1" name="Rectangle 429"/>
                          <wps:cNvSpPr>
                            <a:spLocks noChangeArrowheads="1"/>
                          </wps:cNvSpPr>
                          <wps:spPr bwMode="auto">
                            <a:xfrm>
                              <a:off x="6895" y="5057"/>
                              <a:ext cx="904" cy="2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2" name="Line 430"/>
                          <wps:cNvCnPr/>
                          <wps:spPr bwMode="auto">
                            <a:xfrm>
                              <a:off x="6556" y="5170"/>
                              <a:ext cx="0" cy="6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3" name="Oval 431"/>
                          <wps:cNvSpPr>
                            <a:spLocks noChangeArrowheads="1"/>
                          </wps:cNvSpPr>
                          <wps:spPr bwMode="auto">
                            <a:xfrm>
                              <a:off x="7008" y="5508"/>
                              <a:ext cx="678" cy="67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4" name="Line 432"/>
                          <wps:cNvCnPr/>
                          <wps:spPr bwMode="auto">
                            <a:xfrm flipH="1" flipV="1">
                              <a:off x="7686" y="5848"/>
                              <a:ext cx="452" cy="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5" name="Line 433"/>
                          <wps:cNvCnPr/>
                          <wps:spPr bwMode="auto">
                            <a:xfrm flipH="1" flipV="1">
                              <a:off x="6556" y="5848"/>
                              <a:ext cx="45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6" name="Line 434"/>
                          <wps:cNvCnPr/>
                          <wps:spPr bwMode="auto">
                            <a:xfrm>
                              <a:off x="8138" y="5170"/>
                              <a:ext cx="0" cy="6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7" name="Rectangle 435"/>
                          <wps:cNvSpPr>
                            <a:spLocks noChangeArrowheads="1"/>
                          </wps:cNvSpPr>
                          <wps:spPr bwMode="auto">
                            <a:xfrm>
                              <a:off x="4748" y="5057"/>
                              <a:ext cx="904" cy="2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8" name="Line 436"/>
                          <wps:cNvCnPr/>
                          <wps:spPr bwMode="auto">
                            <a:xfrm>
                              <a:off x="4409" y="5170"/>
                              <a:ext cx="0" cy="6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9" name="Line 437"/>
                          <wps:cNvCnPr/>
                          <wps:spPr bwMode="auto">
                            <a:xfrm>
                              <a:off x="5991" y="5170"/>
                              <a:ext cx="0" cy="67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0" name="Oval 438"/>
                          <wps:cNvSpPr>
                            <a:spLocks noChangeArrowheads="1"/>
                          </wps:cNvSpPr>
                          <wps:spPr bwMode="auto">
                            <a:xfrm>
                              <a:off x="4861" y="5509"/>
                              <a:ext cx="678" cy="67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1" name="Line 439"/>
                          <wps:cNvCnPr/>
                          <wps:spPr bwMode="auto">
                            <a:xfrm flipH="1" flipV="1">
                              <a:off x="4409" y="5848"/>
                              <a:ext cx="452" cy="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2" name="Line 440"/>
                          <wps:cNvCnPr/>
                          <wps:spPr bwMode="auto">
                            <a:xfrm flipH="1" flipV="1">
                              <a:off x="5539" y="5848"/>
                              <a:ext cx="452" cy="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3" name="Text Box 4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21" y="5622"/>
                              <a:ext cx="678" cy="4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4" name="Text Box 4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21" y="5622"/>
                              <a:ext cx="678" cy="4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12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5" name="Text Box 4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80" y="2488"/>
                              <a:ext cx="1003" cy="4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12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6" name="Line 444"/>
                          <wps:cNvCnPr/>
                          <wps:spPr bwMode="auto">
                            <a:xfrm>
                              <a:off x="9395" y="3276"/>
                              <a:ext cx="0" cy="10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7" name="Oval 445"/>
                          <wps:cNvSpPr>
                            <a:spLocks noChangeArrowheads="1"/>
                          </wps:cNvSpPr>
                          <wps:spPr bwMode="auto">
                            <a:xfrm>
                              <a:off x="5779" y="2876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8" name="Oval 446"/>
                          <wps:cNvSpPr>
                            <a:spLocks noChangeArrowheads="1"/>
                          </wps:cNvSpPr>
                          <wps:spPr bwMode="auto">
                            <a:xfrm>
                              <a:off x="6457" y="2875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9" name="Line 447"/>
                          <wps:cNvCnPr/>
                          <wps:spPr bwMode="auto">
                            <a:xfrm>
                              <a:off x="7799" y="5170"/>
                              <a:ext cx="158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0" name="Text Box 4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08" y="4605"/>
                              <a:ext cx="957" cy="4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 xml:space="preserve">9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91" name="Text Box 449"/>
                        <wps:cNvSpPr txBox="1">
                          <a:spLocks noChangeArrowheads="1"/>
                        </wps:cNvSpPr>
                        <wps:spPr bwMode="auto">
                          <a:xfrm>
                            <a:off x="4767" y="4479"/>
                            <a:ext cx="957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50F9" w:rsidRDefault="003B50F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30 </w:t>
                              </w:r>
                              <w:r>
                                <w:sym w:font="Symbol" w:char="F05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1" o:spid="_x0000_s1080" style="position:absolute;left:0;text-align:left;margin-left:101.7pt;margin-top:56.95pt;width:328.4pt;height:184.95pt;z-index:251660800;mso-position-horizontal-relative:text;mso-position-vertical-relative:text" coordorigin="2827,2488" coordsize="6568,3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">
                <v:group id="Group 422" o:spid="_x0000_s1081" style="position:absolute;left:2827;top:2488;width:6568;height:3699" coordorigin="2827,2488" coordsize="6568,36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OQXH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s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5BcexgAAANwA&#10;AAAPAAAAAAAAAAAAAAAAAKoCAABkcnMvZG93bnJldi54bWxQSwUGAAAAAAQABAD6AAAAnQMAAAAA&#10;">
                  <v:line id="Line 423" o:spid="_x0000_s1082" style="position:absolute;visibility:visible;mso-wrap-style:square" from="6570,2932" to="9395,2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3FvMQAAADcAAAADwAAAGRycy9kb3ducmV2LnhtbESPQWvCQBSE7wX/w/KE3urGilJSVxHB&#10;WrwZRejtkX0mabJv4+5G4793hUKPw8x8w8yXvWnElZyvLCsYjxIQxLnVFRcKjofN2wcIH5A1NpZJ&#10;wZ08LBeDlzmm2t54T9csFCJC2KeooAyhTaX0eUkG/ci2xNE7W2cwROkKqR3eItw08j1JZtJgxXGh&#10;xJbWJeV11hkFpy7jn9964xrsvrbb8+lS+8lOqddhv/oEEagP/+G/9rdWMJlN4XkmHgG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zcW8xAAAANwAAAAPAAAAAAAAAAAA&#10;AAAAAKECAABkcnMvZG93bnJldi54bWxQSwUGAAAAAAQABAD5AAAAkgMAAAAA&#10;" strokeweight="1.5pt"/>
                  <v:line id="Line 424" o:spid="_x0000_s1083" style="position:absolute;visibility:visible;mso-wrap-style:square" from="2841,2932" to="5779,2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9by8QAAADcAAAADwAAAGRycy9kb3ducmV2LnhtbESPT2vCQBTE7wW/w/IEb3VThVCiq5SC&#10;f/DWVARvj+wzSZN9G3c3Gr+9Wyj0OMzMb5jlejCtuJHztWUFb9MEBHFhdc2lguP35vUdhA/IGlvL&#10;pOBBHtar0csSM23v/EW3PJQiQthnqKAKocuk9EVFBv3UdsTRu1hnMETpSqkd3iPctHKWJKk0WHNc&#10;qLCjz4qKJu+NglOf8/mn2bgW++1udzldGz8/KDUZDx8LEIGG8B/+a++1gnmawu+ZeATk6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H1vLxAAAANwAAAAPAAAAAAAAAAAA&#10;AAAAAKECAABkcnMvZG93bnJldi54bWxQSwUGAAAAAAQABAD5AAAAkgMAAAAA&#10;" strokeweight="1.5pt"/>
                  <v:line id="Line 425" o:spid="_x0000_s1084" style="position:absolute;visibility:visible;mso-wrap-style:square" from="9395,2932" to="9395,5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P+UMQAAADcAAAADwAAAGRycy9kb3ducmV2LnhtbESPQWvCQBSE7wX/w/IEb3VjBSvRVUSw&#10;Sm9Ni+DtkX0mMdm3cXej6b/vCkKPw8x8wyzXvWnEjZyvLCuYjBMQxLnVFRcKfr53r3MQPiBrbCyT&#10;gl/ysF4NXpaYanvnL7ploRARwj5FBWUIbSqlz0sy6Me2JY7e2TqDIUpXSO3wHuGmkW9JMpMGK44L&#10;Jba0LSmvs84oOHYZny71zjXYfez35+O19tNPpUbDfrMAEagP/+Fn+6AVTGfv8DgTj4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U/5QxAAAANwAAAAPAAAAAAAAAAAA&#10;AAAAAKECAABkcnMvZG93bnJldi54bWxQSwUGAAAAAAQABAD5AAAAkgMAAAAA&#10;" strokeweight="1.5pt"/>
                  <v:line id="Line 426" o:spid="_x0000_s1085" style="position:absolute;visibility:visible;mso-wrap-style:square" from="2841,2932" to="2841,5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xqIsAAAADcAAAADwAAAGRycy9kb3ducmV2LnhtbERPTYvCMBC9C/sfwizsTdNVEKlGEUFd&#10;9mYVwdvQjG1tM+kmqXb/vTkIHh/ve7HqTSPu5HxlWcH3KAFBnFtdcaHgdNwOZyB8QNbYWCYF/+Rh&#10;tfwYLDDV9sEHumehEDGEfYoKyhDaVEqfl2TQj2xLHLmrdQZDhK6Q2uEjhptGjpNkKg1WHBtKbGlT&#10;Ul5nnVFw7jK+3Oqta7Db7ffX81/tJ79KfX326zmIQH14i1/uH61gMo1r45l4BOTy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/MaiLAAAAA3AAAAA8AAAAAAAAAAAAAAAAA&#10;oQIAAGRycy9kb3ducmV2LnhtbFBLBQYAAAAABAAEAPkAAACOAwAAAAA=&#10;" strokeweight="1.5pt"/>
                  <v:line id="Line 427" o:spid="_x0000_s1086" style="position:absolute;visibility:visible;mso-wrap-style:square" from="2827,5170" to="4748,5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DPucQAAADcAAAADwAAAGRycy9kb3ducmV2LnhtbESPQWvCQBSE7wX/w/IEb3VjBanRVUSw&#10;Sm9Ni+DtkX0mMdm3cXej6b/vCkKPw8x8wyzXvWnEjZyvLCuYjBMQxLnVFRcKfr53r+8gfEDW2Fgm&#10;Bb/kYb0avCwx1fbOX3TLQiEihH2KCsoQ2lRKn5dk0I9tSxy9s3UGQ5SukNrhPcJNI9+SZCYNVhwX&#10;SmxpW1JeZ51RcOwyPl3qnWuw+9jvz8dr7aefSo2G/WYBIlAf/sPP9kErmM7m8DgTj4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gM+5xAAAANwAAAAPAAAAAAAAAAAA&#10;AAAAAKECAABkcnMvZG93bnJldi54bWxQSwUGAAAAAAQABAD5AAAAkgMAAAAA&#10;" strokeweight="1.5pt"/>
                  <v:line id="Line 428" o:spid="_x0000_s1087" style="position:absolute;visibility:visible;mso-wrap-style:square" from="5652,5170" to="6895,5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Pw+cIAAADcAAAADwAAAGRycy9kb3ducmV2LnhtbERPy2rCQBTdC/2H4Ra600kVakmdSCmo&#10;xV2jBLq7ZG4eTeZOOjPR+PedRcHl4bw328n04kLOt5YVPC8SEMSl1S3XCs6n3fwVhA/IGnvLpOBG&#10;HrbZw2yDqbZX/qJLHmoRQ9inqKAJYUil9GVDBv3CDsSRq6wzGCJ0tdQOrzHc9HKZJC/SYMuxocGB&#10;Phoqu3w0Coox5++fbud6HPeHQ1X8dn51VOrpcXp/AxFoCnfxv/tTK1it4/x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GPw+cIAAADcAAAADwAAAAAAAAAAAAAA&#10;AAChAgAAZHJzL2Rvd25yZXYueG1sUEsFBgAAAAAEAAQA+QAAAJADAAAAAA==&#10;" strokeweight="1.5pt"/>
                  <v:rect id="Rectangle 429" o:spid="_x0000_s1088" style="position:absolute;left:6895;top:5057;width:904;height: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ODjcYA&#10;AADcAAAADwAAAGRycy9kb3ducmV2LnhtbESPT2sCMRTE74V+h/CEXoqbtUIrq1GKtiA9CFpBj4/N&#10;c3dx87Ik2T/66ZtCocdhZn7DLFaDqUVHzleWFUySFARxbnXFhYLj9+d4BsIHZI21ZVJwIw+r5ePD&#10;AjNte95TdwiFiBD2GSooQ2gyKX1ekkGf2IY4ehfrDIYoXSG1wz7CTS1f0vRVGqw4LpTY0Lqk/Hpo&#10;jYLmtEbzsZPhy92m93N73G026bNST6PhfQ4i0BD+w3/trVYwfZvA75l4BOTy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dODjcYAAADcAAAADwAAAAAAAAAAAAAAAACYAgAAZHJz&#10;L2Rvd25yZXYueG1sUEsFBgAAAAAEAAQA9QAAAIsDAAAAAA==&#10;" strokeweight="1.5pt"/>
                  <v:line id="Line 430" o:spid="_x0000_s1089" style="position:absolute;visibility:visible;mso-wrap-style:square" from="6556,5170" to="6556,5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/3LFcUAAADcAAAADwAAAGRycy9kb3ducmV2LnhtbESPT2vCQBTE7wW/w/IEb3WjQivRVUTw&#10;D701LYK3R/aZxGTfxt2Nxm/fLRR6HGbmN8xy3ZtG3Mn5yrKCyTgBQZxbXXGh4Ptr9zoH4QOyxsYy&#10;KXiSh/Vq8LLEVNsHf9I9C4WIEPYpKihDaFMpfV6SQT+2LXH0LtYZDFG6QmqHjwg3jZwmyZs0WHFc&#10;KLGlbUl5nXVGwanL+Hytd67Bbn84XE632s8+lBoN+80CRKA+/If/2ketYPY+hd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/3LFcUAAADcAAAADwAAAAAAAAAA&#10;AAAAAAChAgAAZHJzL2Rvd25yZXYueG1sUEsFBgAAAAAEAAQA+QAAAJMDAAAAAA==&#10;" strokeweight="1.5pt"/>
                  <v:oval id="Oval 431" o:spid="_x0000_s1090" style="position:absolute;left:7008;top:5508;width:678;height:6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ZLjsQA&#10;AADcAAAADwAAAGRycy9kb3ducmV2LnhtbESPQWvCQBSE70L/w/IKvUjd2IAtqauIKHo1Ss6P7Gs2&#10;Nvs2ZleN/nq3UPA4zMw3zHTe20ZcqPO1YwXjUQKCuHS65krBYb9+/wLhA7LGxjEpuJGH+exlMMVM&#10;uyvv6JKHSkQI+wwVmBDaTEpfGrLoR64ljt6P6yyGKLtK6g6vEW4b+ZEkE2mx5rhgsKWlofI3P1sF&#10;k+N+Y5KmWBX34TFs090pv29OSr299otvEIH68Az/t7daQfqZwt+ZeATk7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GS47EAAAA3AAAAA8AAAAAAAAAAAAAAAAAmAIAAGRycy9k&#10;b3ducmV2LnhtbFBLBQYAAAAABAAEAPUAAACJAwAAAAA=&#10;" strokeweight="1.5pt"/>
                  <v:line id="Line 432" o:spid="_x0000_s1091" style="position:absolute;flip:x y;visibility:visible;mso-wrap-style:square" from="7686,5848" to="8138,5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OD8MUAAADcAAAADwAAAGRycy9kb3ducmV2LnhtbESPQWvCQBSE74L/YXlCb2bTNFhJsxG1&#10;FLyqLa231+xrkpp9G7JbTf+9Kwgeh5n5hskXg2nFiXrXWFbwGMUgiEurG64UvO/fpnMQziNrbC2T&#10;gn9ysCjGoxwzbc+8pdPOVyJA2GWooPa+y6R0ZU0GXWQ74uD92N6gD7KvpO7xHOCmlUkcz6TBhsNC&#10;jR2tayqPuz+joGOXJofvz9WhrRK/ST9e5fzrV6mHybB8AeFp8Pfwrb3RCp6eU7ieCUdAFh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fOD8MUAAADcAAAADwAAAAAAAAAA&#10;AAAAAAChAgAAZHJzL2Rvd25yZXYueG1sUEsFBgAAAAAEAAQA+QAAAJMDAAAAAA==&#10;" strokeweight="1.5pt"/>
                  <v:line id="Line 433" o:spid="_x0000_s1092" style="position:absolute;flip:x y;visibility:visible;mso-wrap-style:square" from="6556,5848" to="7008,5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8ma8QAAADcAAAADwAAAGRycy9kb3ducmV2LnhtbESPT2vCQBTE7wW/w/KE3nRj/Et0ldZS&#10;8KpV1Nsz+0yi2bchu9X47d2C0OMwM79hZovGlOJGtSssK+h1IxDEqdUFZwq2P9+dCQjnkTWWlknB&#10;gxws5q23GSba3nlNt43PRICwS1BB7n2VSOnSnAy6rq2Ig3e2tUEfZJ1JXeM9wE0p4ygaSYMFh4Uc&#10;K1rmlF43v0ZBxW4QH0/7z2OZxX412H3JyeGi1Hu7+ZiC8NT4//CrvdIK+uMh/J0JR0D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vyZrxAAAANwAAAAPAAAAAAAAAAAA&#10;AAAAAKECAABkcnMvZG93bnJldi54bWxQSwUGAAAAAAQABAD5AAAAkgMAAAAA&#10;" strokeweight="1.5pt"/>
                  <v:line id="Line 434" o:spid="_x0000_s1093" style="position:absolute;visibility:visible;mso-wrap-style:square" from="8138,5170" to="8138,5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bNFsQAAADcAAAADwAAAGRycy9kb3ducmV2LnhtbESPQWvCQBSE7wX/w/IEb3VjBSvRVUSw&#10;Sm9Ni+DtkX0mMdm3cXej6b/vCkKPw8x8wyzXvWnEjZyvLCuYjBMQxLnVFRcKfr53r3MQPiBrbCyT&#10;gl/ysF4NXpaYanvnL7ploRARwj5FBWUIbSqlz0sy6Me2JY7e2TqDIUpXSO3wHuGmkW9JMpMGK44L&#10;Jba0LSmvs84oOHYZny71zjXYfez35+O19tNPpUbDfrMAEagP/+Fn+6AVTN9n8DgTj4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xs0WxAAAANwAAAAPAAAAAAAAAAAA&#10;AAAAAKECAABkcnMvZG93bnJldi54bWxQSwUGAAAAAAQABAD5AAAAkgMAAAAA&#10;" strokeweight="1.5pt"/>
                  <v:rect id="Rectangle 435" o:spid="_x0000_s1094" style="position:absolute;left:4748;top:5057;width:904;height: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a+YscA&#10;AADcAAAADwAAAGRycy9kb3ducmV2LnhtbESPT2vCQBTE70K/w/KEXkQ3rVAldQ0ltlB6EPwDenxk&#10;X5Ng9m3YXU3ST98tFDwOM/MbZpX1phE3cr62rOBploAgLqyuuVRwPHxMlyB8QNbYWCYFA3nI1g+j&#10;Fabadryj2z6UIkLYp6igCqFNpfRFRQb9zLbE0fu2zmCI0pVSO+wi3DTyOUlepMGa40KFLeUVFZf9&#10;1ShoTzma960MX26Y/5yvx+1mk0yUehz3b68gAvXhHv5vf2oF88UC/s7EIyD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12vmLHAAAA3AAAAA8AAAAAAAAAAAAAAAAAmAIAAGRy&#10;cy9kb3ducmV2LnhtbFBLBQYAAAAABAAEAPUAAACMAwAAAAA=&#10;" strokeweight="1.5pt"/>
                  <v:line id="Line 436" o:spid="_x0000_s1095" style="position:absolute;visibility:visible;mso-wrap-style:square" from="4409,5170" to="4409,5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X8/8IAAADcAAAADwAAAGRycy9kb3ducmV2LnhtbERPy2rCQBTdC/2H4Ra600kVakmdSCmo&#10;xV2jBLq7ZG4eTeZOOjPR+PedRcHl4bw328n04kLOt5YVPC8SEMSl1S3XCs6n3fwVhA/IGnvLpOBG&#10;HrbZw2yDqbZX/qJLHmoRQ9inqKAJYUil9GVDBv3CDsSRq6wzGCJ0tdQOrzHc9HKZJC/SYMuxocGB&#10;Phoqu3w0Coox5++fbud6HPeHQ1X8dn51VOrpcXp/AxFoCnfxv/tTK1it49p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hX8/8IAAADcAAAADwAAAAAAAAAAAAAA&#10;AAChAgAAZHJzL2Rvd25yZXYueG1sUEsFBgAAAAAEAAQA+QAAAJADAAAAAA==&#10;" strokeweight="1.5pt"/>
                  <v:line id="Line 437" o:spid="_x0000_s1096" style="position:absolute;visibility:visible;mso-wrap-style:square" from="5991,5170" to="5991,5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lZZMUAAADcAAAADwAAAGRycy9kb3ducmV2LnhtbESPT2vCQBTE7wW/w/IEb3VjhVajq0jB&#10;P/TWVARvj+wzicm+jbsbTb99t1DocZiZ3zDLdW8acSfnK8sKJuMEBHFudcWFguPX9nkGwgdkjY1l&#10;UvBNHtarwdMSU20f/En3LBQiQtinqKAMoU2l9HlJBv3YtsTRu1hnMETpCqkdPiLcNPIlSV6lwYrj&#10;QoktvZeU11lnFJy6jM/Xeusa7Hb7/eV0q/30Q6nRsN8sQATqw3/4r33QCqZvc/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VlZZMUAAADcAAAADwAAAAAAAAAA&#10;AAAAAAChAgAAZHJzL2Rvd25yZXYueG1sUEsFBgAAAAAEAAQA+QAAAJMDAAAAAA==&#10;" strokeweight="1.5pt"/>
                  <v:oval id="Oval 438" o:spid="_x0000_s1097" style="position:absolute;left:4861;top:5509;width:678;height:6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Gl3sIA&#10;AADcAAAADwAAAGRycy9kb3ducmV2LnhtbERPz2vCMBS+D/Y/hDfwMmY6BZHOVMbYaK+t4vnRvDXt&#10;mpfaZLb615vDYMeP7/duP9teXGj0rWMFr8sEBHHtdMuNguPh62ULwgdkjb1jUnAlD/vs8WGHqXYT&#10;l3SpQiNiCPsUFZgQhlRKXxuy6JduII7ctxsthgjHRuoRpxhue7lKko202HJsMDjQh6H6p/q1Cjbd&#10;ITdJf/o83Z67UKzLc3XLz0otnub3NxCB5vAv/nMXWsF6G+fHM/EIyO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QaXewgAAANwAAAAPAAAAAAAAAAAAAAAAAJgCAABkcnMvZG93&#10;bnJldi54bWxQSwUGAAAAAAQABAD1AAAAhwMAAAAA&#10;" strokeweight="1.5pt"/>
                  <v:line id="Line 439" o:spid="_x0000_s1098" style="position:absolute;flip:x y;visibility:visible;mso-wrap-style:square" from="4409,5848" to="4861,5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FQT8MAAADcAAAADwAAAGRycy9kb3ducmV2LnhtbESPT4vCMBTE7wt+h/AEb5paZSldo/gH&#10;wauu4np727xtq81LaaLWb28EYY/DzPyGmcxaU4kbNa60rGA4iEAQZ1aXnCvYf6/7CQjnkTVWlknB&#10;gxzMpp2PCaba3nlLt53PRYCwS1FB4X2dSumyggy6ga2Jg/dnG4M+yCaXusF7gJtKxlH0KQ2WHBYK&#10;rGlZUHbZXY2Cmt04Pv0eF6cqj/1mfFjJ5OesVK/bzr9AeGr9f/jd3mgFo2QIrzPhCMjp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RUE/DAAAA3AAAAA8AAAAAAAAAAAAA&#10;AAAAoQIAAGRycy9kb3ducmV2LnhtbFBLBQYAAAAABAAEAPkAAACRAwAAAAA=&#10;" strokeweight="1.5pt"/>
                  <v:line id="Line 440" o:spid="_x0000_s1099" style="position:absolute;flip:x y;visibility:visible;mso-wrap-style:square" from="5539,5848" to="5991,5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POOMMAAADcAAAADwAAAGRycy9kb3ducmV2LnhtbESPS4vCQBCE74L/YegFbzrZrEiIjuKD&#10;Ba++2PXWZnqTrJmekBk1/ntHEDwWVfUVNZm1phJXalxpWcHnIAJBnFldcq5gv/vuJyCcR9ZYWSYF&#10;d3Iwm3Y7E0y1vfGGrlufiwBhl6KCwvs6ldJlBRl0A1sTB+/PNgZ9kE0udYO3ADeVjKNoJA2WHBYK&#10;rGlZUHbeXoyCmt0wPp5+Fscqj/16eFjJ5Pdfqd5HOx+D8NT6d/jVXmsFX0kMzzPhCM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CDzjjDAAAA3AAAAA8AAAAAAAAAAAAA&#10;AAAAoQIAAGRycy9kb3ducmV2LnhtbFBLBQYAAAAABAAEAPkAAACRAwAAAAA=&#10;" strokeweight="1.5pt"/>
                  <v:shape id="Text Box 441" o:spid="_x0000_s1100" type="#_x0000_t202" style="position:absolute;left:4921;top:5622;width:678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XsLMMA&#10;AADcAAAADwAAAGRycy9kb3ducmV2LnhtbESPT4vCMBTE7wt+h/AEb5q4uqLVKLKy4MnFv+Dt0Tzb&#10;YvNSmqztfvuNIOxxmJnfMItVa0vxoNoXjjUMBwoEcepMwZmG0/GrPwXhA7LB0jFp+CUPq2XnbYGJ&#10;cQ3v6XEImYgQ9glqyEOoEil9mpNFP3AVcfRurrYYoqwzaWpsItyW8l2pibRYcFzIsaLPnNL74cdq&#10;OO9u18tYfWcb+1E1rlWS7Uxq3eu26zmIQG34D7/aW6NhNB3B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JXsLMMAAADc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vertAlign w:val="subscript"/>
                            </w:rPr>
                          </w:pPr>
                          <w:r>
                            <w:t>V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42" o:spid="_x0000_s1101" type="#_x0000_t202" style="position:absolute;left:7121;top:5622;width:678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x0WMQA&#10;AADcAAAADwAAAGRycy9kb3ducmV2LnhtbESPW4vCMBSE34X9D+Es7NuarJdFq1EWRfBJWW/g26E5&#10;tsXmpDRZW/+9ERZ8HGbmG2Y6b20pblT7wrGGr64CQZw6U3Cm4bBffY5A+IBssHRMGu7kYT5760wx&#10;Ma7hX7rtQiYihH2CGvIQqkRKn+Zk0XddRRy9i6sthijrTJoamwi3pewp9S0tFhwXcqxokVN63f1Z&#10;DcfN5XwaqG22tMOqca2SbMdS64/39mcCIlAbXuH/9tpo6I8G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8dFj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vertAlign w:val="subscript"/>
                            </w:rPr>
                          </w:pPr>
                          <w:r>
                            <w:t>12V</w:t>
                          </w:r>
                        </w:p>
                      </w:txbxContent>
                    </v:textbox>
                  </v:shape>
                  <v:shape id="Text Box 443" o:spid="_x0000_s1102" type="#_x0000_t202" style="position:absolute;left:5780;top:2488;width:1003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DRw8QA&#10;AADcAAAADwAAAGRycy9kb3ducmV2LnhtbESPT4vCMBTE7wt+h/AEb2viqotWo8iK4Mll/QfeHs2z&#10;LTYvpYm2fnuzsLDHYWZ+w8yXrS3Fg2pfONYw6CsQxKkzBWcajofN+wSED8gGS8ek4UkelovO2xwT&#10;4xr+occ+ZCJC2CeoIQ+hSqT0aU4Wfd9VxNG7utpiiLLOpKmxiXBbyg+lPqXFguNCjhV95ZTe9ner&#10;4bS7Xs4j9Z2t7bhqXKsk26nUutdtVzMQgdrwH/5rb42G4WQ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w0cP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vertAlign w:val="subscript"/>
                            </w:rPr>
                          </w:pPr>
                          <w:r>
                            <w:t>12 V</w:t>
                          </w:r>
                        </w:p>
                      </w:txbxContent>
                    </v:textbox>
                  </v:shape>
                  <v:line id="Line 444" o:spid="_x0000_s1103" style="position:absolute;visibility:visible;mso-wrap-style:square" from="9395,3276" to="9395,4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OAHsUAAADcAAAADwAAAGRycy9kb3ducmV2LnhtbESPT2sCMRTE70K/Q3gFb5q1gn+2Rild&#10;BA9WUEvPr5vXzdLNy7KJa/z2piD0OMzMb5jVJtpG9NT52rGCyTgDQVw6XXOl4PO8HS1A+ICssXFM&#10;Cm7kYbN+Gqww1+7KR+pPoRIJwj5HBSaENpfSl4Ys+rFriZP34zqLIcmukrrDa4LbRr5k2UxarDkt&#10;GGzp3VD5e7pYBXNTHOVcFvvzoejryTJ+xK/vpVLD5/j2CiJQDP/hR3unFUwXM/g7k46AX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nOAHsUAAADcAAAADwAAAAAAAAAA&#10;AAAAAAChAgAAZHJzL2Rvd25yZXYueG1sUEsFBgAAAAAEAAQA+QAAAJMDAAAAAA==&#10;">
                    <v:stroke endarrow="block"/>
                  </v:line>
                  <v:oval id="Oval 445" o:spid="_x0000_s1104" style="position:absolute;left:5779;top:2876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g9qsMA&#10;AADcAAAADwAAAGRycy9kb3ducmV2LnhtbESPQYvCMBSE74L/ITxhL6KpK7hSjSLiolfr4vnRPJtq&#10;81KbrFZ/vVlY8DjMzDfMfNnaStyo8aVjBaNhAoI4d7rkQsHP4XswBeEDssbKMSl4kIflotuZY6rd&#10;nfd0y0IhIoR9igpMCHUqpc8NWfRDVxNH7+QaiyHKppC6wXuE20p+JslEWiw5LhisaW0ov2S/VsHk&#10;fNiapDpujs/+OezG+2v23F6V+ui1qxmIQG14h//bO61gPP2CvzPxCMjF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qg9qsMAAADcAAAADwAAAAAAAAAAAAAAAACYAgAAZHJzL2Rv&#10;d25yZXYueG1sUEsFBgAAAAAEAAQA9QAAAIgDAAAAAA==&#10;" strokeweight="1.5pt"/>
                  <v:oval id="Oval 446" o:spid="_x0000_s1105" style="position:absolute;left:6457;top:2875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ep2MIA&#10;AADcAAAADwAAAGRycy9kb3ducmV2LnhtbERPz2vCMBS+D/Y/hDfwMmY6BZHOVMbYaK+t4vnRvDXt&#10;mpfaZLb615vDYMeP7/duP9teXGj0rWMFr8sEBHHtdMuNguPh62ULwgdkjb1jUnAlD/vs8WGHqXYT&#10;l3SpQiNiCPsUFZgQhlRKXxuy6JduII7ctxsthgjHRuoRpxhue7lKko202HJsMDjQh6H6p/q1Cjbd&#10;ITdJf/o83Z67UKzLc3XLz0otnub3NxCB5vAv/nMXWsF6G9fGM/EIyO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N6nYwgAAANwAAAAPAAAAAAAAAAAAAAAAAJgCAABkcnMvZG93&#10;bnJldi54bWxQSwUGAAAAAAQABAD1AAAAhwMAAAAA&#10;" strokeweight="1.5pt"/>
                  <v:line id="Line 447" o:spid="_x0000_s1106" style="position:absolute;visibility:visible;mso-wrap-style:square" from="7799,5170" to="9381,5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wpQ8QAAADcAAAADwAAAGRycy9kb3ducmV2LnhtbESPQWvCQBSE7wX/w/KE3urGCmJTVxHB&#10;WrwZRejtkX0mabJv4+5G4793hUKPw8x8w8yXvWnElZyvLCsYjxIQxLnVFRcKjofN2wyED8gaG8uk&#10;4E4elovByxxTbW+8p2sWChEh7FNUUIbQplL6vCSDfmRb4uidrTMYonSF1A5vEW4a+Z4kU2mw4rhQ&#10;YkvrkvI664yCU5fxz2+9cQ12X9vt+XSp/WSn1OuwX32CCNSH//Bf+1srmMw+4HkmHgG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jClDxAAAANwAAAAPAAAAAAAAAAAA&#10;AAAAAKECAABkcnMvZG93bnJldi54bWxQSwUGAAAAAAQABAD5AAAAkgMAAAAA&#10;" strokeweight="1.5pt"/>
                  <v:shape id="Text Box 448" o:spid="_x0000_s1107" type="#_x0000_t202" style="position:absolute;left:7008;top:4605;width:957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7khsAA&#10;AADcAAAADwAAAGRycy9kb3ducmV2LnhtbERPy4rCMBTdC/5DuII7TdRRxmoUUQRXIz5mYHaX5toW&#10;m5vSRNv5+8lCcHk47+W6taV4Uu0LxxpGQwWCOHWm4EzD9bIffILwAdlg6Zg0/JGH9arbWWJiXMMn&#10;ep5DJmII+wQ15CFUiZQ+zcmiH7qKOHI3V1sMEdaZNDU2MdyWcqzUTFosODbkWNE2p/R+flgN31+3&#10;358Pdcx2dlo1rlWS7Vxq3e+1mwWIQG14i1/ug9Ewmcf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Z7khsAAAADc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vertAlign w:val="subscript"/>
                            </w:rPr>
                          </w:pPr>
                          <w:r>
                            <w:t xml:space="preserve">9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shape id="Text Box 449" o:spid="_x0000_s1108" type="#_x0000_t202" style="position:absolute;left:4767;top:4479;width:957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JBHcUA&#10;AADcAAAADwAAAGRycy9kb3ducmV2LnhtbESPT2sCMRTE74LfITzBmyZqLbrdKNJS6KnSVQu9PTZv&#10;/9DNy7JJ3e23bwqCx2FmfsOk+8E24kqdrx1rWMwVCOLcmZpLDefT62wDwgdkg41j0vBLHva78SjF&#10;xLieP+iahVJECPsENVQhtImUPq/Iop+7ljh6hesshii7UpoO+wi3jVwq9Sgt1hwXKmzpuaL8O/ux&#10;Gi7vxdfngzqWL3bd9m5Qku1Waj2dDIcnEIGGcA/f2m9Gw2q7gP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0kEdxQAAANwAAAAPAAAAAAAAAAAAAAAAAJgCAABkcnMv&#10;ZG93bnJldi54bWxQSwUGAAAAAAQABAD1AAAAigMAAAAA&#10;" filled="f" stroked="f">
                  <v:textbox>
                    <w:txbxContent>
                      <w:p w:rsidR="003B50F9" w:rsidRDefault="003B50F9">
                        <w:pPr>
                          <w:rPr>
                            <w:vertAlign w:val="subscript"/>
                          </w:rPr>
                        </w:pPr>
                        <w:r>
                          <w:t xml:space="preserve">30 </w:t>
                        </w:r>
                        <w:r>
                          <w:sym w:font="Symbol" w:char="F057"/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i/>
          <w:iCs/>
        </w:rPr>
      </w:pPr>
    </w:p>
    <w:p w:rsidR="003B50F9" w:rsidRDefault="003B50F9">
      <w:pPr>
        <w:jc w:val="center"/>
        <w:rPr>
          <w:color w:val="008000"/>
        </w:rPr>
      </w:pPr>
      <w:r>
        <w:rPr>
          <w:color w:val="008000"/>
        </w:rPr>
        <w:t xml:space="preserve">Either </w:t>
      </w:r>
      <w:proofErr w:type="gramStart"/>
      <w:r>
        <w:rPr>
          <w:color w:val="008000"/>
        </w:rPr>
        <w:t>work</w:t>
      </w:r>
      <w:proofErr w:type="gramEnd"/>
      <w:r>
        <w:rPr>
          <w:color w:val="008000"/>
        </w:rPr>
        <w:t xml:space="preserve"> out by ratios (quick if you can do it but costly if it goes wrong!)</w:t>
      </w:r>
    </w:p>
    <w:p w:rsidR="003B50F9" w:rsidRDefault="003B50F9">
      <w:pPr>
        <w:rPr>
          <w:color w:val="008000"/>
        </w:rPr>
        <w:sectPr w:rsidR="003B50F9">
          <w:headerReference w:type="default" r:id="rId17"/>
          <w:footerReference w:type="default" r:id="rId18"/>
          <w:type w:val="continuous"/>
          <w:pgSz w:w="11900" w:h="16832" w:code="9"/>
          <w:pgMar w:top="567" w:right="567" w:bottom="567" w:left="567" w:header="238" w:footer="238" w:gutter="0"/>
          <w:cols w:space="708"/>
          <w:docGrid w:linePitch="326"/>
        </w:sectPr>
      </w:pPr>
    </w:p>
    <w:p w:rsidR="003B50F9" w:rsidRDefault="003B50F9">
      <w:pPr>
        <w:rPr>
          <w:color w:val="008000"/>
        </w:rPr>
      </w:pPr>
      <w:r>
        <w:rPr>
          <w:color w:val="008000"/>
        </w:rPr>
        <w:lastRenderedPageBreak/>
        <w:t>EITHER:</w:t>
      </w:r>
    </w:p>
    <w:p w:rsidR="003B50F9" w:rsidRDefault="003B50F9">
      <w:pPr>
        <w:numPr>
          <w:ilvl w:val="0"/>
          <w:numId w:val="1"/>
        </w:numPr>
        <w:rPr>
          <w:color w:val="008000"/>
          <w:u w:val="single"/>
        </w:rPr>
      </w:pPr>
      <w:r>
        <w:rPr>
          <w:color w:val="008000"/>
          <w:u w:val="single"/>
        </w:rPr>
        <w:t>Summarise</w:t>
      </w:r>
    </w:p>
    <w:p w:rsidR="003B50F9" w:rsidRDefault="003B50F9">
      <w:pPr>
        <w:ind w:left="720"/>
        <w:rPr>
          <w:color w:val="FF0000"/>
        </w:rPr>
      </w:pPr>
    </w:p>
    <w:p w:rsidR="003B50F9" w:rsidRDefault="003B50F9">
      <w:pPr>
        <w:ind w:left="720"/>
        <w:rPr>
          <w:color w:val="FF0000"/>
        </w:rPr>
      </w:pPr>
      <w:r>
        <w:rPr>
          <w:color w:val="FF0000"/>
        </w:rPr>
        <w:t>V</w:t>
      </w:r>
      <w:r>
        <w:rPr>
          <w:color w:val="FF0000"/>
          <w:vertAlign w:val="subscript"/>
        </w:rPr>
        <w:t>S</w:t>
      </w:r>
      <w:r>
        <w:rPr>
          <w:color w:val="FF0000"/>
        </w:rPr>
        <w:t xml:space="preserve"> = 12 V, R</w:t>
      </w:r>
      <w:r>
        <w:rPr>
          <w:color w:val="FF0000"/>
          <w:vertAlign w:val="subscript"/>
        </w:rPr>
        <w:t>1</w:t>
      </w:r>
      <w:r>
        <w:rPr>
          <w:color w:val="FF0000"/>
        </w:rPr>
        <w:t xml:space="preserve"> = </w:t>
      </w:r>
      <w:proofErr w:type="gramStart"/>
      <w:r>
        <w:rPr>
          <w:color w:val="FF0000"/>
        </w:rPr>
        <w:t xml:space="preserve">90 </w:t>
      </w:r>
      <w:proofErr w:type="gramEnd"/>
      <w:r>
        <w:rPr>
          <w:color w:val="FF0000"/>
        </w:rPr>
        <w:sym w:font="Symbol" w:char="F057"/>
      </w:r>
      <w:r>
        <w:rPr>
          <w:color w:val="FF0000"/>
        </w:rPr>
        <w:t>, R</w:t>
      </w:r>
      <w:r>
        <w:rPr>
          <w:color w:val="FF0000"/>
          <w:vertAlign w:val="subscript"/>
        </w:rPr>
        <w:t>2</w:t>
      </w:r>
      <w:r>
        <w:rPr>
          <w:color w:val="FF0000"/>
        </w:rPr>
        <w:t xml:space="preserve"> = 30 </w:t>
      </w:r>
      <w:r>
        <w:rPr>
          <w:color w:val="FF0000"/>
        </w:rPr>
        <w:sym w:font="Symbol" w:char="F057"/>
      </w:r>
    </w:p>
    <w:p w:rsidR="003B50F9" w:rsidRDefault="003B50F9">
      <w:pPr>
        <w:ind w:left="720"/>
        <w:rPr>
          <w:color w:val="FF0000"/>
        </w:rPr>
      </w:pPr>
      <w:r>
        <w:rPr>
          <w:color w:val="FF0000"/>
        </w:rPr>
        <w:t>V</w:t>
      </w:r>
      <w:r>
        <w:rPr>
          <w:color w:val="FF0000"/>
          <w:vertAlign w:val="subscript"/>
        </w:rPr>
        <w:t>1</w:t>
      </w:r>
      <w:r>
        <w:rPr>
          <w:color w:val="FF0000"/>
        </w:rPr>
        <w:t xml:space="preserve"> </w:t>
      </w:r>
      <w:proofErr w:type="gramStart"/>
      <w:r>
        <w:rPr>
          <w:color w:val="FF0000"/>
        </w:rPr>
        <w:t>= ?</w:t>
      </w:r>
      <w:proofErr w:type="gramEnd"/>
      <w:r>
        <w:rPr>
          <w:color w:val="FF0000"/>
        </w:rPr>
        <w:t>, V</w:t>
      </w:r>
      <w:r>
        <w:rPr>
          <w:color w:val="FF0000"/>
          <w:vertAlign w:val="subscript"/>
        </w:rPr>
        <w:t>2</w:t>
      </w:r>
      <w:r>
        <w:rPr>
          <w:color w:val="FF0000"/>
        </w:rPr>
        <w:t xml:space="preserve"> = ?</w:t>
      </w:r>
    </w:p>
    <w:p w:rsidR="003B50F9" w:rsidRDefault="003B50F9">
      <w:pPr>
        <w:numPr>
          <w:ilvl w:val="0"/>
          <w:numId w:val="1"/>
        </w:numPr>
        <w:rPr>
          <w:color w:val="008000"/>
          <w:u w:val="single"/>
        </w:rPr>
      </w:pPr>
      <w:r>
        <w:rPr>
          <w:color w:val="008000"/>
          <w:u w:val="single"/>
        </w:rPr>
        <w:t>Find RT</w:t>
      </w:r>
    </w:p>
    <w:p w:rsidR="003B50F9" w:rsidRDefault="003B50F9">
      <w:pPr>
        <w:ind w:left="720"/>
        <w:rPr>
          <w:color w:val="0000FF"/>
        </w:rPr>
      </w:pPr>
      <w:r>
        <w:rPr>
          <w:color w:val="0000FF"/>
        </w:rPr>
        <w:t>Find R</w:t>
      </w:r>
      <w:r>
        <w:rPr>
          <w:color w:val="0000FF"/>
          <w:vertAlign w:val="subscript"/>
        </w:rPr>
        <w:t>T</w:t>
      </w:r>
      <w:r>
        <w:rPr>
          <w:color w:val="0000FF"/>
        </w:rPr>
        <w:t xml:space="preserve"> = R</w:t>
      </w:r>
      <w:r>
        <w:rPr>
          <w:color w:val="0000FF"/>
          <w:vertAlign w:val="subscript"/>
        </w:rPr>
        <w:t>1</w:t>
      </w:r>
      <w:r>
        <w:rPr>
          <w:color w:val="0000FF"/>
        </w:rPr>
        <w:t xml:space="preserve"> + R</w:t>
      </w:r>
      <w:r>
        <w:rPr>
          <w:color w:val="0000FF"/>
          <w:vertAlign w:val="subscript"/>
        </w:rPr>
        <w:t>2</w:t>
      </w:r>
    </w:p>
    <w:p w:rsidR="003B50F9" w:rsidRDefault="003B50F9">
      <w:pPr>
        <w:ind w:left="720"/>
        <w:rPr>
          <w:color w:val="0000FF"/>
        </w:rPr>
      </w:pPr>
      <w:r>
        <w:rPr>
          <w:color w:val="0000FF"/>
        </w:rPr>
        <w:t>R</w:t>
      </w:r>
      <w:r>
        <w:rPr>
          <w:color w:val="0000FF"/>
          <w:vertAlign w:val="subscript"/>
        </w:rPr>
        <w:t>T</w:t>
      </w:r>
      <w:r>
        <w:rPr>
          <w:color w:val="0000FF"/>
        </w:rPr>
        <w:t xml:space="preserve"> = 90 + 30 = 120 </w:t>
      </w:r>
      <w:r>
        <w:rPr>
          <w:color w:val="0000FF"/>
        </w:rPr>
        <w:sym w:font="Symbol" w:char="F057"/>
      </w:r>
    </w:p>
    <w:p w:rsidR="003B50F9" w:rsidRDefault="003B50F9">
      <w:pPr>
        <w:ind w:left="720"/>
        <w:rPr>
          <w:color w:val="FF0000"/>
        </w:rPr>
      </w:pPr>
    </w:p>
    <w:p w:rsidR="003B50F9" w:rsidRDefault="003B50F9">
      <w:pPr>
        <w:numPr>
          <w:ilvl w:val="0"/>
          <w:numId w:val="1"/>
        </w:numPr>
        <w:rPr>
          <w:color w:val="008000"/>
          <w:u w:val="single"/>
        </w:rPr>
      </w:pPr>
      <w:r>
        <w:rPr>
          <w:color w:val="008000"/>
          <w:u w:val="single"/>
        </w:rPr>
        <w:t>Find V</w:t>
      </w:r>
      <w:r>
        <w:rPr>
          <w:color w:val="008000"/>
          <w:u w:val="single"/>
          <w:vertAlign w:val="subscript"/>
        </w:rPr>
        <w:t>1</w:t>
      </w:r>
    </w:p>
    <w:p w:rsidR="003B50F9" w:rsidRDefault="003B50F9">
      <w:pPr>
        <w:ind w:left="360"/>
        <w:rPr>
          <w:color w:val="008000"/>
        </w:rPr>
      </w:pPr>
      <w:r>
        <w:rPr>
          <w:color w:val="008000"/>
          <w:position w:val="-60"/>
        </w:rPr>
        <w:object w:dxaOrig="3280" w:dyaOrig="1320">
          <v:shape id="_x0000_i1026" type="#_x0000_t75" style="width:164pt;height:66pt" o:ole="">
            <v:imagedata r:id="rId19" o:title=""/>
          </v:shape>
          <o:OLEObject Type="Embed" ProgID="Equation.DSMT4" ShapeID="_x0000_i1026" DrawAspect="Content" ObjectID="_1535803468" r:id="rId20"/>
        </w:object>
      </w:r>
    </w:p>
    <w:p w:rsidR="003B50F9" w:rsidRDefault="003B50F9">
      <w:pPr>
        <w:ind w:left="360"/>
        <w:rPr>
          <w:color w:val="008000"/>
        </w:rPr>
      </w:pPr>
    </w:p>
    <w:p w:rsidR="003B50F9" w:rsidRDefault="003B50F9">
      <w:pPr>
        <w:numPr>
          <w:ilvl w:val="0"/>
          <w:numId w:val="1"/>
        </w:numPr>
        <w:rPr>
          <w:color w:val="008000"/>
        </w:rPr>
      </w:pPr>
      <w:r>
        <w:rPr>
          <w:color w:val="008000"/>
          <w:u w:val="single"/>
        </w:rPr>
        <w:t>Find V</w:t>
      </w:r>
      <w:r>
        <w:rPr>
          <w:color w:val="008000"/>
          <w:u w:val="single"/>
          <w:vertAlign w:val="subscript"/>
        </w:rPr>
        <w:t>2</w:t>
      </w:r>
    </w:p>
    <w:p w:rsidR="003B50F9" w:rsidRDefault="003B50F9">
      <w:pPr>
        <w:ind w:left="360"/>
        <w:rPr>
          <w:color w:val="008000"/>
        </w:rPr>
      </w:pPr>
      <w:r>
        <w:rPr>
          <w:color w:val="008000"/>
          <w:position w:val="-60"/>
        </w:rPr>
        <w:object w:dxaOrig="3260" w:dyaOrig="1320">
          <v:shape id="_x0000_i1027" type="#_x0000_t75" style="width:163.2pt;height:66pt" o:ole="">
            <v:imagedata r:id="rId21" o:title=""/>
          </v:shape>
          <o:OLEObject Type="Embed" ProgID="Equation.DSMT4" ShapeID="_x0000_i1027" DrawAspect="Content" ObjectID="_1535803469" r:id="rId22"/>
        </w:object>
      </w:r>
    </w:p>
    <w:p w:rsidR="003B50F9" w:rsidRDefault="003B50F9">
      <w:pPr>
        <w:ind w:left="360"/>
        <w:rPr>
          <w:color w:val="008000"/>
        </w:rPr>
      </w:pPr>
    </w:p>
    <w:p w:rsidR="003B50F9" w:rsidRPr="0060482F" w:rsidRDefault="003B50F9">
      <w:pPr>
        <w:numPr>
          <w:ilvl w:val="0"/>
          <w:numId w:val="1"/>
        </w:numPr>
        <w:rPr>
          <w:color w:val="008000"/>
        </w:rPr>
      </w:pPr>
      <w:r>
        <w:rPr>
          <w:color w:val="008000"/>
          <w:u w:val="single"/>
        </w:rPr>
        <w:t>Check</w:t>
      </w:r>
    </w:p>
    <w:p w:rsidR="0060482F" w:rsidRDefault="0060482F" w:rsidP="0060482F">
      <w:pPr>
        <w:ind w:left="720"/>
        <w:rPr>
          <w:color w:val="008000"/>
        </w:rPr>
      </w:pPr>
    </w:p>
    <w:p w:rsidR="003B50F9" w:rsidRDefault="003B50F9">
      <w:pPr>
        <w:ind w:firstLine="360"/>
        <w:rPr>
          <w:color w:val="008000"/>
        </w:rPr>
      </w:pPr>
      <w:r>
        <w:rPr>
          <w:color w:val="0000FF"/>
        </w:rPr>
        <w:lastRenderedPageBreak/>
        <w:t>V</w:t>
      </w:r>
      <w:r>
        <w:rPr>
          <w:color w:val="0000FF"/>
          <w:vertAlign w:val="subscript"/>
        </w:rPr>
        <w:t>s</w:t>
      </w:r>
      <w:r>
        <w:rPr>
          <w:color w:val="0000FF"/>
        </w:rPr>
        <w:t xml:space="preserve"> = V</w:t>
      </w:r>
      <w:r>
        <w:rPr>
          <w:color w:val="0000FF"/>
          <w:vertAlign w:val="subscript"/>
        </w:rPr>
        <w:t>1</w:t>
      </w:r>
      <w:r>
        <w:rPr>
          <w:color w:val="0000FF"/>
        </w:rPr>
        <w:t xml:space="preserve"> + V</w:t>
      </w:r>
      <w:r>
        <w:rPr>
          <w:color w:val="0000FF"/>
          <w:vertAlign w:val="subscript"/>
        </w:rPr>
        <w:t>2</w:t>
      </w:r>
      <w:r>
        <w:rPr>
          <w:color w:val="0000FF"/>
        </w:rPr>
        <w:t xml:space="preserve"> = 9 + 3 = 12 V</w:t>
      </w:r>
      <w:r>
        <w:rPr>
          <w:color w:val="0000FF"/>
        </w:rPr>
        <w:tab/>
      </w:r>
      <w:r>
        <w:rPr>
          <w:rFonts w:ascii="Arial" w:hAnsi="Arial" w:cs="Arial"/>
          <w:color w:val="0000FF"/>
          <w:sz w:val="36"/>
        </w:rPr>
        <w:t>☺</w:t>
      </w:r>
    </w:p>
    <w:p w:rsidR="003B50F9" w:rsidRDefault="003B50F9">
      <w:pPr>
        <w:ind w:left="360"/>
        <w:rPr>
          <w:color w:val="008000"/>
        </w:rPr>
      </w:pPr>
    </w:p>
    <w:p w:rsidR="003B50F9" w:rsidRDefault="003B50F9">
      <w:pPr>
        <w:ind w:left="360"/>
        <w:rPr>
          <w:color w:val="008000"/>
        </w:rPr>
      </w:pPr>
    </w:p>
    <w:p w:rsidR="003B50F9" w:rsidRDefault="003B50F9">
      <w:pPr>
        <w:ind w:left="360"/>
        <w:rPr>
          <w:color w:val="008000"/>
        </w:rPr>
      </w:pPr>
    </w:p>
    <w:p w:rsidR="00DC17E9" w:rsidRDefault="00DC17E9">
      <w:pPr>
        <w:ind w:left="360"/>
        <w:rPr>
          <w:color w:val="008000"/>
        </w:rPr>
      </w:pPr>
    </w:p>
    <w:p w:rsidR="00DC17E9" w:rsidRDefault="00DC17E9">
      <w:pPr>
        <w:ind w:left="360"/>
        <w:rPr>
          <w:color w:val="008000"/>
        </w:rPr>
      </w:pPr>
      <w:r>
        <w:rPr>
          <w:color w:val="008000"/>
        </w:rPr>
        <w:t>]</w:t>
      </w:r>
    </w:p>
    <w:p w:rsidR="003B50F9" w:rsidRDefault="003B50F9">
      <w:pPr>
        <w:ind w:left="360"/>
        <w:rPr>
          <w:color w:val="008000"/>
        </w:rPr>
      </w:pPr>
      <w:r>
        <w:rPr>
          <w:color w:val="008000"/>
        </w:rPr>
        <w:t>OR:</w:t>
      </w:r>
    </w:p>
    <w:p w:rsidR="003B50F9" w:rsidRDefault="003B50F9">
      <w:pPr>
        <w:numPr>
          <w:ilvl w:val="0"/>
          <w:numId w:val="2"/>
        </w:numPr>
        <w:rPr>
          <w:color w:val="008000"/>
        </w:rPr>
      </w:pPr>
      <w:r>
        <w:rPr>
          <w:color w:val="008000"/>
          <w:u w:val="single"/>
        </w:rPr>
        <w:t>Summarise</w:t>
      </w:r>
    </w:p>
    <w:p w:rsidR="003B50F9" w:rsidRDefault="003B50F9">
      <w:pPr>
        <w:ind w:left="720"/>
        <w:rPr>
          <w:color w:val="FF0000"/>
        </w:rPr>
      </w:pPr>
      <w:r>
        <w:rPr>
          <w:color w:val="FF0000"/>
        </w:rPr>
        <w:t>V</w:t>
      </w:r>
      <w:r>
        <w:rPr>
          <w:color w:val="FF0000"/>
          <w:vertAlign w:val="subscript"/>
        </w:rPr>
        <w:t>S</w:t>
      </w:r>
      <w:r>
        <w:rPr>
          <w:color w:val="FF0000"/>
        </w:rPr>
        <w:t xml:space="preserve"> = 12 V, R</w:t>
      </w:r>
      <w:r>
        <w:rPr>
          <w:color w:val="FF0000"/>
          <w:vertAlign w:val="subscript"/>
        </w:rPr>
        <w:t>1</w:t>
      </w:r>
      <w:r>
        <w:rPr>
          <w:color w:val="FF0000"/>
        </w:rPr>
        <w:t xml:space="preserve"> = </w:t>
      </w:r>
      <w:proofErr w:type="gramStart"/>
      <w:r>
        <w:rPr>
          <w:color w:val="FF0000"/>
        </w:rPr>
        <w:t xml:space="preserve">90 </w:t>
      </w:r>
      <w:proofErr w:type="gramEnd"/>
      <w:r>
        <w:rPr>
          <w:color w:val="FF0000"/>
        </w:rPr>
        <w:sym w:font="Symbol" w:char="F057"/>
      </w:r>
      <w:r>
        <w:rPr>
          <w:color w:val="FF0000"/>
        </w:rPr>
        <w:t>, R</w:t>
      </w:r>
      <w:r>
        <w:rPr>
          <w:color w:val="FF0000"/>
          <w:vertAlign w:val="subscript"/>
        </w:rPr>
        <w:t>2</w:t>
      </w:r>
      <w:r>
        <w:rPr>
          <w:color w:val="FF0000"/>
        </w:rPr>
        <w:t xml:space="preserve"> = 30 </w:t>
      </w:r>
      <w:r>
        <w:rPr>
          <w:color w:val="FF0000"/>
        </w:rPr>
        <w:sym w:font="Symbol" w:char="F057"/>
      </w:r>
    </w:p>
    <w:p w:rsidR="003B50F9" w:rsidRDefault="003B50F9">
      <w:pPr>
        <w:ind w:left="360" w:firstLine="360"/>
        <w:rPr>
          <w:color w:val="008000"/>
        </w:rPr>
      </w:pPr>
      <w:r>
        <w:rPr>
          <w:color w:val="FF0000"/>
        </w:rPr>
        <w:t>V</w:t>
      </w:r>
      <w:r>
        <w:rPr>
          <w:color w:val="FF0000"/>
          <w:vertAlign w:val="subscript"/>
        </w:rPr>
        <w:t>1</w:t>
      </w:r>
      <w:r>
        <w:rPr>
          <w:color w:val="FF0000"/>
        </w:rPr>
        <w:t xml:space="preserve"> </w:t>
      </w:r>
      <w:proofErr w:type="gramStart"/>
      <w:r>
        <w:rPr>
          <w:color w:val="FF0000"/>
        </w:rPr>
        <w:t>= ?</w:t>
      </w:r>
      <w:proofErr w:type="gramEnd"/>
      <w:r>
        <w:rPr>
          <w:color w:val="FF0000"/>
        </w:rPr>
        <w:t>, V</w:t>
      </w:r>
      <w:r>
        <w:rPr>
          <w:color w:val="FF0000"/>
          <w:vertAlign w:val="subscript"/>
        </w:rPr>
        <w:t>2</w:t>
      </w:r>
      <w:r>
        <w:rPr>
          <w:color w:val="FF0000"/>
        </w:rPr>
        <w:t xml:space="preserve"> = ?</w:t>
      </w:r>
    </w:p>
    <w:p w:rsidR="003B50F9" w:rsidRDefault="003B50F9">
      <w:pPr>
        <w:ind w:left="360"/>
        <w:rPr>
          <w:color w:val="008000"/>
        </w:rPr>
      </w:pPr>
      <w:r>
        <w:rPr>
          <w:color w:val="008000"/>
        </w:rPr>
        <w:t xml:space="preserve"> </w:t>
      </w:r>
    </w:p>
    <w:p w:rsidR="003B50F9" w:rsidRDefault="003B50F9">
      <w:pPr>
        <w:numPr>
          <w:ilvl w:val="0"/>
          <w:numId w:val="2"/>
        </w:numPr>
        <w:rPr>
          <w:color w:val="008000"/>
        </w:rPr>
      </w:pPr>
      <w:r>
        <w:rPr>
          <w:color w:val="008000"/>
          <w:u w:val="single"/>
        </w:rPr>
        <w:t>Find R</w:t>
      </w:r>
      <w:r>
        <w:rPr>
          <w:color w:val="008000"/>
          <w:u w:val="single"/>
          <w:vertAlign w:val="subscript"/>
        </w:rPr>
        <w:t>T</w:t>
      </w:r>
    </w:p>
    <w:p w:rsidR="003B50F9" w:rsidRDefault="003B50F9">
      <w:pPr>
        <w:ind w:left="720"/>
        <w:rPr>
          <w:color w:val="0000FF"/>
        </w:rPr>
      </w:pPr>
      <w:r>
        <w:rPr>
          <w:color w:val="0000FF"/>
        </w:rPr>
        <w:t>Find R</w:t>
      </w:r>
      <w:r>
        <w:rPr>
          <w:color w:val="0000FF"/>
          <w:vertAlign w:val="subscript"/>
        </w:rPr>
        <w:t>T</w:t>
      </w:r>
      <w:r>
        <w:rPr>
          <w:color w:val="0000FF"/>
        </w:rPr>
        <w:t xml:space="preserve"> = R</w:t>
      </w:r>
      <w:r>
        <w:rPr>
          <w:color w:val="0000FF"/>
          <w:vertAlign w:val="subscript"/>
        </w:rPr>
        <w:t>1</w:t>
      </w:r>
      <w:r>
        <w:rPr>
          <w:color w:val="0000FF"/>
        </w:rPr>
        <w:t xml:space="preserve"> + R</w:t>
      </w:r>
      <w:r>
        <w:rPr>
          <w:color w:val="0000FF"/>
          <w:vertAlign w:val="subscript"/>
        </w:rPr>
        <w:t>2</w:t>
      </w:r>
    </w:p>
    <w:p w:rsidR="003B50F9" w:rsidRDefault="003B50F9">
      <w:pPr>
        <w:ind w:left="360" w:firstLine="360"/>
        <w:rPr>
          <w:color w:val="0000FF"/>
        </w:rPr>
      </w:pPr>
      <w:r>
        <w:rPr>
          <w:color w:val="0000FF"/>
        </w:rPr>
        <w:t>R</w:t>
      </w:r>
      <w:r>
        <w:rPr>
          <w:color w:val="0000FF"/>
          <w:vertAlign w:val="subscript"/>
        </w:rPr>
        <w:t>T</w:t>
      </w:r>
      <w:r>
        <w:rPr>
          <w:color w:val="0000FF"/>
        </w:rPr>
        <w:t xml:space="preserve"> = 90 + 30 = 120 </w:t>
      </w:r>
      <w:r>
        <w:rPr>
          <w:color w:val="0000FF"/>
        </w:rPr>
        <w:sym w:font="Symbol" w:char="F057"/>
      </w:r>
    </w:p>
    <w:p w:rsidR="003B50F9" w:rsidRDefault="003B50F9">
      <w:pPr>
        <w:ind w:left="360"/>
        <w:rPr>
          <w:color w:val="0000FF"/>
        </w:rPr>
      </w:pPr>
    </w:p>
    <w:p w:rsidR="003B50F9" w:rsidRDefault="003B50F9">
      <w:pPr>
        <w:numPr>
          <w:ilvl w:val="0"/>
          <w:numId w:val="2"/>
        </w:numPr>
        <w:rPr>
          <w:color w:val="008000"/>
        </w:rPr>
      </w:pPr>
      <w:r>
        <w:rPr>
          <w:color w:val="008000"/>
          <w:u w:val="single"/>
        </w:rPr>
        <w:t>Find I</w:t>
      </w:r>
      <w:r>
        <w:rPr>
          <w:color w:val="008000"/>
          <w:u w:val="single"/>
          <w:vertAlign w:val="subscript"/>
        </w:rPr>
        <w:t>T</w:t>
      </w:r>
    </w:p>
    <w:p w:rsidR="003B50F9" w:rsidRDefault="003B50F9">
      <w:pPr>
        <w:ind w:left="360"/>
        <w:rPr>
          <w:color w:val="008000"/>
        </w:rPr>
      </w:pPr>
      <w:r>
        <w:rPr>
          <w:color w:val="008000"/>
          <w:position w:val="-30"/>
        </w:rPr>
        <w:object w:dxaOrig="2360" w:dyaOrig="680">
          <v:shape id="_x0000_i1028" type="#_x0000_t75" style="width:118pt;height:34pt" o:ole="">
            <v:imagedata r:id="rId23" o:title=""/>
          </v:shape>
          <o:OLEObject Type="Embed" ProgID="Equation.DSMT4" ShapeID="_x0000_i1028" DrawAspect="Content" ObjectID="_1535803470" r:id="rId24"/>
        </w:object>
      </w:r>
    </w:p>
    <w:p w:rsidR="003B50F9" w:rsidRDefault="003B50F9">
      <w:pPr>
        <w:ind w:left="360"/>
        <w:rPr>
          <w:color w:val="008000"/>
        </w:rPr>
      </w:pPr>
    </w:p>
    <w:p w:rsidR="003B50F9" w:rsidRDefault="003B50F9">
      <w:pPr>
        <w:numPr>
          <w:ilvl w:val="0"/>
          <w:numId w:val="2"/>
        </w:numPr>
        <w:rPr>
          <w:color w:val="008000"/>
        </w:rPr>
      </w:pPr>
      <w:r>
        <w:rPr>
          <w:color w:val="008000"/>
          <w:u w:val="single"/>
        </w:rPr>
        <w:t>Find V</w:t>
      </w:r>
      <w:r>
        <w:rPr>
          <w:color w:val="008000"/>
          <w:u w:val="single"/>
          <w:vertAlign w:val="subscript"/>
        </w:rPr>
        <w:t>1</w:t>
      </w:r>
    </w:p>
    <w:p w:rsidR="003B50F9" w:rsidRDefault="003B50F9">
      <w:pPr>
        <w:ind w:left="360"/>
        <w:rPr>
          <w:color w:val="008000"/>
          <w:u w:val="single"/>
        </w:rPr>
      </w:pPr>
      <w:r>
        <w:rPr>
          <w:color w:val="008000"/>
          <w:u w:val="single"/>
        </w:rPr>
        <w:t xml:space="preserve"> </w:t>
      </w:r>
    </w:p>
    <w:p w:rsidR="003B50F9" w:rsidRDefault="003B50F9">
      <w:pPr>
        <w:ind w:left="360"/>
        <w:rPr>
          <w:u w:val="wavyDouble" w:color="FF0000"/>
        </w:rPr>
      </w:pPr>
      <w:r>
        <w:rPr>
          <w:position w:val="-12"/>
          <w:u w:val="wavyDouble" w:color="FF0000"/>
        </w:rPr>
        <w:object w:dxaOrig="2640" w:dyaOrig="340">
          <v:shape id="_x0000_i1029" type="#_x0000_t75" style="width:132pt;height:17.2pt" o:ole="">
            <v:imagedata r:id="rId25" o:title=""/>
          </v:shape>
          <o:OLEObject Type="Embed" ProgID="Equation.DSMT4" ShapeID="_x0000_i1029" DrawAspect="Content" ObjectID="_1535803471" r:id="rId26"/>
        </w:object>
      </w:r>
    </w:p>
    <w:p w:rsidR="00DC17E9" w:rsidRDefault="00DC17E9">
      <w:pPr>
        <w:ind w:left="360"/>
        <w:rPr>
          <w:color w:val="008000"/>
        </w:rPr>
      </w:pPr>
    </w:p>
    <w:p w:rsidR="003B50F9" w:rsidRDefault="003B50F9">
      <w:pPr>
        <w:numPr>
          <w:ilvl w:val="0"/>
          <w:numId w:val="2"/>
        </w:numPr>
        <w:rPr>
          <w:color w:val="008000"/>
        </w:rPr>
      </w:pPr>
      <w:r>
        <w:rPr>
          <w:color w:val="008000"/>
          <w:u w:val="single"/>
        </w:rPr>
        <w:t>Find V</w:t>
      </w:r>
      <w:r>
        <w:rPr>
          <w:color w:val="008000"/>
          <w:u w:val="single"/>
          <w:vertAlign w:val="subscript"/>
        </w:rPr>
        <w:t>2</w:t>
      </w:r>
    </w:p>
    <w:p w:rsidR="003B50F9" w:rsidRDefault="003B50F9">
      <w:pPr>
        <w:ind w:firstLine="360"/>
        <w:rPr>
          <w:u w:val="wavyDouble" w:color="FF0000"/>
        </w:rPr>
      </w:pPr>
    </w:p>
    <w:p w:rsidR="003B50F9" w:rsidRDefault="003B50F9">
      <w:pPr>
        <w:ind w:firstLine="360"/>
        <w:rPr>
          <w:color w:val="008000"/>
        </w:rPr>
      </w:pPr>
      <w:r>
        <w:rPr>
          <w:position w:val="-12"/>
          <w:u w:val="wavyDouble" w:color="FF0000"/>
        </w:rPr>
        <w:object w:dxaOrig="2659" w:dyaOrig="340">
          <v:shape id="_x0000_i1030" type="#_x0000_t75" style="width:132.8pt;height:17.2pt" o:ole="">
            <v:imagedata r:id="rId27" o:title=""/>
          </v:shape>
          <o:OLEObject Type="Embed" ProgID="Equation.DSMT4" ShapeID="_x0000_i1030" DrawAspect="Content" ObjectID="_1535803472" r:id="rId28"/>
        </w:object>
      </w:r>
    </w:p>
    <w:p w:rsidR="003B50F9" w:rsidRDefault="003B50F9">
      <w:pPr>
        <w:ind w:left="360"/>
        <w:rPr>
          <w:color w:val="008000"/>
        </w:rPr>
      </w:pPr>
    </w:p>
    <w:p w:rsidR="003B50F9" w:rsidRDefault="003B50F9">
      <w:pPr>
        <w:numPr>
          <w:ilvl w:val="0"/>
          <w:numId w:val="2"/>
        </w:numPr>
        <w:rPr>
          <w:color w:val="008000"/>
        </w:rPr>
      </w:pPr>
      <w:r>
        <w:rPr>
          <w:color w:val="008000"/>
          <w:u w:val="single"/>
        </w:rPr>
        <w:t>Check</w:t>
      </w:r>
    </w:p>
    <w:p w:rsidR="003B50F9" w:rsidRDefault="003B50F9">
      <w:pPr>
        <w:ind w:firstLine="360"/>
        <w:rPr>
          <w:color w:val="0000FF"/>
        </w:rPr>
      </w:pPr>
    </w:p>
    <w:p w:rsidR="003B50F9" w:rsidRDefault="003B50F9">
      <w:pPr>
        <w:ind w:firstLine="360"/>
        <w:rPr>
          <w:u w:val="wavyDouble" w:color="FF0000"/>
        </w:rPr>
      </w:pPr>
      <w:r>
        <w:rPr>
          <w:color w:val="0000FF"/>
        </w:rPr>
        <w:t>V</w:t>
      </w:r>
      <w:r>
        <w:rPr>
          <w:color w:val="0000FF"/>
          <w:vertAlign w:val="subscript"/>
        </w:rPr>
        <w:t>s</w:t>
      </w:r>
      <w:r>
        <w:rPr>
          <w:color w:val="0000FF"/>
        </w:rPr>
        <w:t xml:space="preserve"> = V</w:t>
      </w:r>
      <w:r>
        <w:rPr>
          <w:color w:val="0000FF"/>
          <w:vertAlign w:val="subscript"/>
        </w:rPr>
        <w:t>1</w:t>
      </w:r>
      <w:r>
        <w:rPr>
          <w:color w:val="0000FF"/>
        </w:rPr>
        <w:t xml:space="preserve"> + V</w:t>
      </w:r>
      <w:r>
        <w:rPr>
          <w:color w:val="0000FF"/>
          <w:vertAlign w:val="subscript"/>
        </w:rPr>
        <w:t>2</w:t>
      </w:r>
      <w:r>
        <w:rPr>
          <w:color w:val="0000FF"/>
        </w:rPr>
        <w:t xml:space="preserve"> = 9 + 3 = 12 V</w:t>
      </w:r>
      <w:r>
        <w:rPr>
          <w:color w:val="0000FF"/>
        </w:rPr>
        <w:tab/>
      </w:r>
      <w:r>
        <w:rPr>
          <w:rFonts w:ascii="Arial" w:hAnsi="Arial" w:cs="Arial"/>
          <w:color w:val="0000FF"/>
          <w:sz w:val="36"/>
        </w:rPr>
        <w:t>☺</w:t>
      </w:r>
    </w:p>
    <w:p w:rsidR="003B50F9" w:rsidRDefault="003B50F9">
      <w:pPr>
        <w:ind w:firstLine="360"/>
        <w:rPr>
          <w:u w:val="wavyDouble" w:color="FF0000"/>
        </w:rPr>
      </w:pPr>
    </w:p>
    <w:p w:rsidR="003B50F9" w:rsidRDefault="003B50F9">
      <w:pPr>
        <w:ind w:left="360"/>
        <w:rPr>
          <w:color w:val="008000"/>
        </w:rPr>
        <w:sectPr w:rsidR="003B50F9">
          <w:type w:val="continuous"/>
          <w:pgSz w:w="11900" w:h="16832" w:code="9"/>
          <w:pgMar w:top="567" w:right="567" w:bottom="452" w:left="567" w:header="238" w:footer="238" w:gutter="0"/>
          <w:cols w:num="2" w:sep="1" w:space="720"/>
          <w:docGrid w:linePitch="326"/>
        </w:sectPr>
      </w:pPr>
      <w:r>
        <w:rPr>
          <w:color w:val="008000"/>
        </w:rPr>
        <w:br w:type="page"/>
      </w:r>
    </w:p>
    <w:p w:rsidR="003B50F9" w:rsidRDefault="003B50F9">
      <w:pPr>
        <w:ind w:left="360"/>
        <w:rPr>
          <w:color w:val="008000"/>
        </w:rPr>
      </w:pPr>
    </w:p>
    <w:p w:rsidR="003B50F9" w:rsidRDefault="00E75991">
      <w:pPr>
        <w:ind w:left="360"/>
        <w:rPr>
          <w:color w:val="008000"/>
        </w:rPr>
      </w:pPr>
      <w:r>
        <w:rPr>
          <w:color w:val="008000"/>
        </w:rPr>
        <w:t>See V</w:t>
      </w:r>
      <w:bookmarkStart w:id="0" w:name="_GoBack"/>
      <w:bookmarkEnd w:id="0"/>
      <w:r>
        <w:rPr>
          <w:color w:val="008000"/>
        </w:rPr>
        <w:t xml:space="preserve">irtual </w:t>
      </w:r>
      <w:proofErr w:type="spellStart"/>
      <w:r>
        <w:rPr>
          <w:color w:val="008000"/>
        </w:rPr>
        <w:t>int</w:t>
      </w:r>
      <w:proofErr w:type="spellEnd"/>
      <w:r>
        <w:rPr>
          <w:color w:val="008000"/>
        </w:rPr>
        <w:t xml:space="preserve"> 2 or Virtual Higher (old) Physics for practice on this!</w:t>
      </w:r>
    </w:p>
    <w:p w:rsidR="00E75991" w:rsidRDefault="00E75991">
      <w:pPr>
        <w:ind w:left="360"/>
        <w:rPr>
          <w:color w:val="008000"/>
        </w:rPr>
      </w:pPr>
    </w:p>
    <w:p w:rsidR="003B50F9" w:rsidRDefault="003B50F9">
      <w:pPr>
        <w:ind w:left="360"/>
        <w:jc w:val="center"/>
        <w:rPr>
          <w:color w:val="008000"/>
        </w:rPr>
      </w:pPr>
      <w:r>
        <w:rPr>
          <w:color w:val="008000"/>
        </w:rPr>
        <w:t>OR USE</w:t>
      </w:r>
    </w:p>
    <w:p w:rsidR="003B50F9" w:rsidRDefault="003B50F9">
      <w:pPr>
        <w:ind w:left="360"/>
        <w:jc w:val="center"/>
        <w:rPr>
          <w:color w:val="008000"/>
        </w:rPr>
      </w:pPr>
      <w:r>
        <w:rPr>
          <w:color w:val="008000"/>
          <w:position w:val="-30"/>
        </w:rPr>
        <w:object w:dxaOrig="1760" w:dyaOrig="680">
          <v:shape id="_x0000_i1031" type="#_x0000_t75" style="width:235.2pt;height:90.8pt" o:ole="">
            <v:imagedata r:id="rId29" o:title=""/>
          </v:shape>
          <o:OLEObject Type="Embed" ProgID="Equation.3" ShapeID="_x0000_i1031" DrawAspect="Content" ObjectID="_1535803473" r:id="rId30"/>
        </w:object>
      </w:r>
    </w:p>
    <w:p w:rsidR="003B50F9" w:rsidRDefault="003B50F9">
      <w:pPr>
        <w:ind w:left="360"/>
        <w:jc w:val="center"/>
        <w:rPr>
          <w:color w:val="008000"/>
        </w:rPr>
      </w:pPr>
      <w:r w:rsidRPr="00C57B9B">
        <w:rPr>
          <w:color w:val="008000"/>
          <w:position w:val="-30"/>
        </w:rPr>
        <w:object w:dxaOrig="1780" w:dyaOrig="680">
          <v:shape id="_x0000_i1032" type="#_x0000_t75" style="width:238pt;height:90.8pt" o:ole="">
            <v:imagedata r:id="rId31" o:title=""/>
          </v:shape>
          <o:OLEObject Type="Embed" ProgID="Equation.3" ShapeID="_x0000_i1032" DrawAspect="Content" ObjectID="_1535803474" r:id="rId32"/>
        </w:object>
      </w:r>
    </w:p>
    <w:p w:rsidR="003B50F9" w:rsidRDefault="003B50F9">
      <w:pPr>
        <w:ind w:left="360"/>
        <w:jc w:val="center"/>
        <w:rPr>
          <w:color w:val="008000"/>
        </w:rPr>
      </w:pPr>
    </w:p>
    <w:p w:rsidR="003B50F9" w:rsidRDefault="003B50F9">
      <w:pPr>
        <w:ind w:left="360"/>
        <w:jc w:val="center"/>
        <w:rPr>
          <w:color w:val="008000"/>
        </w:rPr>
      </w:pPr>
    </w:p>
    <w:p w:rsidR="003B50F9" w:rsidRDefault="003B50F9">
      <w:pPr>
        <w:ind w:left="360"/>
        <w:jc w:val="center"/>
        <w:rPr>
          <w:color w:val="008000"/>
        </w:rPr>
      </w:pPr>
      <w:r w:rsidRPr="00C57B9B">
        <w:rPr>
          <w:color w:val="008000"/>
          <w:position w:val="-12"/>
        </w:rPr>
        <w:object w:dxaOrig="1100" w:dyaOrig="360">
          <v:shape id="_x0000_i1033" type="#_x0000_t75" style="width:147.2pt;height:48pt" o:ole="">
            <v:imagedata r:id="rId33" o:title=""/>
          </v:shape>
          <o:OLEObject Type="Embed" ProgID="Equation.3" ShapeID="_x0000_i1033" DrawAspect="Content" ObjectID="_1535803475" r:id="rId34"/>
        </w:object>
      </w:r>
      <w:r>
        <w:rPr>
          <w:color w:val="008000"/>
        </w:rPr>
        <w:br w:type="page"/>
      </w:r>
      <w:r>
        <w:rPr>
          <w:color w:val="008000"/>
          <w:u w:val="single"/>
        </w:rPr>
        <w:lastRenderedPageBreak/>
        <w:t>VOLTAGE DIVIDERS</w:t>
      </w:r>
    </w:p>
    <w:p w:rsidR="003B50F9" w:rsidRDefault="003B50F9">
      <w:pPr>
        <w:ind w:left="360"/>
        <w:jc w:val="center"/>
        <w:rPr>
          <w:color w:val="008000"/>
        </w:rPr>
      </w:pPr>
    </w:p>
    <w:p w:rsidR="003B50F9" w:rsidRDefault="003B50F9">
      <w:pPr>
        <w:ind w:left="360"/>
        <w:rPr>
          <w:color w:val="FF0000"/>
        </w:rPr>
      </w:pPr>
      <w:r>
        <w:rPr>
          <w:color w:val="FF0000"/>
        </w:rPr>
        <w:t xml:space="preserve">FIND THE VOLTAGE DROP ACROSS </w:t>
      </w:r>
      <w:r>
        <w:rPr>
          <w:color w:val="FF0000"/>
          <w:u w:val="single"/>
        </w:rPr>
        <w:t>BOTH</w:t>
      </w:r>
      <w:r>
        <w:rPr>
          <w:color w:val="FF0000"/>
        </w:rPr>
        <w:t xml:space="preserve"> RESISTORS.</w:t>
      </w:r>
    </w:p>
    <w:p w:rsidR="003B50F9" w:rsidRDefault="003B50F9">
      <w:pPr>
        <w:ind w:left="360"/>
        <w:rPr>
          <w:color w:val="008000"/>
        </w:rPr>
      </w:pPr>
    </w:p>
    <w:p w:rsidR="003B50F9" w:rsidRDefault="003B50F9">
      <w:pPr>
        <w:ind w:left="360"/>
        <w:rPr>
          <w:color w:val="008000"/>
        </w:rPr>
      </w:pPr>
    </w:p>
    <w:p w:rsidR="003B50F9" w:rsidRDefault="003B50F9">
      <w:pPr>
        <w:ind w:left="360"/>
        <w:rPr>
          <w:color w:val="008000"/>
        </w:rPr>
      </w:pPr>
    </w:p>
    <w:p w:rsidR="003B50F9" w:rsidRDefault="00F238EC">
      <w:pPr>
        <w:ind w:left="360"/>
        <w:rPr>
          <w:color w:val="008000"/>
        </w:rPr>
      </w:pPr>
      <w:r>
        <w:rPr>
          <w:noProof/>
          <w:color w:val="008000"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430530</wp:posOffset>
                </wp:positionH>
                <wp:positionV relativeFrom="paragraph">
                  <wp:posOffset>160655</wp:posOffset>
                </wp:positionV>
                <wp:extent cx="5740400" cy="6242685"/>
                <wp:effectExtent l="1905" t="0" r="10795" b="0"/>
                <wp:wrapSquare wrapText="bothSides"/>
                <wp:docPr id="245" name="Group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40400" cy="6242685"/>
                          <a:chOff x="1245" y="2827"/>
                          <a:chExt cx="9040" cy="9831"/>
                        </a:xfrm>
                      </wpg:grpSpPr>
                      <wpg:grpSp>
                        <wpg:cNvPr id="246" name="Group 114"/>
                        <wpg:cNvGrpSpPr>
                          <a:grpSpLocks/>
                        </wpg:cNvGrpSpPr>
                        <wpg:grpSpPr bwMode="auto">
                          <a:xfrm>
                            <a:off x="1245" y="2827"/>
                            <a:ext cx="2373" cy="2938"/>
                            <a:chOff x="5313" y="2051"/>
                            <a:chExt cx="2373" cy="2938"/>
                          </a:xfrm>
                        </wpg:grpSpPr>
                        <wpg:grpSp>
                          <wpg:cNvPr id="247" name="Group 109"/>
                          <wpg:cNvGrpSpPr>
                            <a:grpSpLocks/>
                          </wpg:cNvGrpSpPr>
                          <wpg:grpSpPr bwMode="auto">
                            <a:xfrm>
                              <a:off x="6104" y="2262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248" name="Line 96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9" name="Line 97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" name="Line 98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1" name="Rectangle 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" name="Rectangle 1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3" name="Oval 1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4" name="Oval 1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55" name="Text Box 1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13" y="2051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12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" name="Text Box 1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6" y="4424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" name="Text Box 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0" y="2714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4.7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" name="Text Box 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0" y="3844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14.1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9" name="Group 115"/>
                        <wpg:cNvGrpSpPr>
                          <a:grpSpLocks/>
                        </wpg:cNvGrpSpPr>
                        <wpg:grpSpPr bwMode="auto">
                          <a:xfrm>
                            <a:off x="4522" y="2827"/>
                            <a:ext cx="2373" cy="2938"/>
                            <a:chOff x="5313" y="2051"/>
                            <a:chExt cx="2373" cy="2938"/>
                          </a:xfrm>
                        </wpg:grpSpPr>
                        <wpg:grpSp>
                          <wpg:cNvPr id="260" name="Group 116"/>
                          <wpg:cNvGrpSpPr>
                            <a:grpSpLocks/>
                          </wpg:cNvGrpSpPr>
                          <wpg:grpSpPr bwMode="auto">
                            <a:xfrm>
                              <a:off x="6104" y="2262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261" name="Line 117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2" name="Line 118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3" name="Line 119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4" name="Rectangle 1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" name="Rectangle 1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6" name="Oval 1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7" name="Oval 1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8" name="Text Box 1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13" y="2051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1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" name="Text Box 1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6" y="4424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" name="Text Box 1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0" y="2714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8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Text Box 1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0" y="3844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2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2" name="Group 141"/>
                        <wpg:cNvGrpSpPr>
                          <a:grpSpLocks/>
                        </wpg:cNvGrpSpPr>
                        <wpg:grpSpPr bwMode="auto">
                          <a:xfrm>
                            <a:off x="7912" y="2827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273" name="Group 129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274" name="Line 130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5" name="Line 131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6" name="Line 132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7" name="Rectangle 1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8" name="Rectangle 1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9" name="Oval 1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0" name="Oval 1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81" name="Text Box 1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24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" name="Text Box 1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" name="Text Box 1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2 k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" name="Text Box 1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6 k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5" name="Group 142"/>
                        <wpg:cNvGrpSpPr>
                          <a:grpSpLocks/>
                        </wpg:cNvGrpSpPr>
                        <wpg:grpSpPr bwMode="auto">
                          <a:xfrm>
                            <a:off x="1245" y="6216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286" name="Group 143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287" name="Line 144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" name="Line 145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9" name="Line 146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0" name="Rectangle 1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1" name="Rectangle 1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2" name="Oval 1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3" name="Oval 1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94" name="Text Box 1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3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" name="Text Box 1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" name="Text Box 1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50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" name="Text Box 1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10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8" name="Group 155"/>
                        <wpg:cNvGrpSpPr>
                          <a:grpSpLocks/>
                        </wpg:cNvGrpSpPr>
                        <wpg:grpSpPr bwMode="auto">
                          <a:xfrm>
                            <a:off x="4522" y="6216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299" name="Group 156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300" name="Line 157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1" name="Line 158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2" name="Line 159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3" name="Rectangle 1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" name="Rectangle 1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5" name="Oval 1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6" name="Oval 1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07" name="Text Box 1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1.5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8" name="Text Box 1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" name="Text Box 1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25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0" name="Text Box 1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75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1" name="Group 168"/>
                        <wpg:cNvGrpSpPr>
                          <a:grpSpLocks/>
                        </wpg:cNvGrpSpPr>
                        <wpg:grpSpPr bwMode="auto">
                          <a:xfrm>
                            <a:off x="7912" y="6216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312" name="Group 169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313" name="Line 170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4" name="Line 171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5" name="Line 172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6" name="Rectangle 1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7" name="Rectangle 1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8" name="Oval 1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9" name="Oval 1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20" name="Text Box 1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6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1" name="Text Box 1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2" name="Text Box 1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3 M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3" name="Text Box 1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2 M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4" name="Group 181"/>
                        <wpg:cNvGrpSpPr>
                          <a:grpSpLocks/>
                        </wpg:cNvGrpSpPr>
                        <wpg:grpSpPr bwMode="auto">
                          <a:xfrm>
                            <a:off x="1245" y="9720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325" name="Group 182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326" name="Line 183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7" name="Line 184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8" name="Line 185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9" name="Rectangle 1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0" name="Rectangle 1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1" name="Oval 1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2" name="Oval 1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33" name="Text Box 1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1.5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4" name="Text Box 1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5" name="Text Box 1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5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6" name="Text Box 1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1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7" name="Group 194"/>
                        <wpg:cNvGrpSpPr>
                          <a:grpSpLocks/>
                        </wpg:cNvGrpSpPr>
                        <wpg:grpSpPr bwMode="auto">
                          <a:xfrm>
                            <a:off x="4522" y="9720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338" name="Group 195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339" name="Line 196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0" name="Line 197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1" name="Line 198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2" name="Rectangle 1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3" name="Rectangle 2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4" name="Oval 2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5" name="Oval 2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46" name="Text Box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6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7" name="Text Box 2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8" name="Text Box 2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24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9" name="Text Box 2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8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0" name="Group 207"/>
                        <wpg:cNvGrpSpPr>
                          <a:grpSpLocks/>
                        </wpg:cNvGrpSpPr>
                        <wpg:grpSpPr bwMode="auto">
                          <a:xfrm>
                            <a:off x="7912" y="9720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351" name="Group 208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352" name="Line 209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3" name="Line 210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4" name="Line 211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5" name="Rectangle 2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6" name="Rectangle 2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7" name="Oval 2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8" name="Oval 2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59" name="Text Box 2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12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0" name="Text Box 2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1" name="Text Box 2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90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2" name="Text Box 2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30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4" o:spid="_x0000_s1109" style="position:absolute;left:0;text-align:left;margin-left:33.9pt;margin-top:12.65pt;width:452pt;height:491.55pt;z-index:251655680;mso-position-horizontal-relative:text;mso-position-vertical-relative:text" coordorigin="1245,2827" coordsize="9040,98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">
                <v:group id="Group 114" o:spid="_x0000_s1110" style="position:absolute;left:1245;top:2827;width:2373;height:2938" coordorigin="5313,2051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<v:group id="Group 109" o:spid="_x0000_s1111" style="position:absolute;left:6104;top:2262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Lal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Lu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i2pTFAAAA3AAA&#10;AA8AAAAAAAAAAAAAAAAAqgIAAGRycy9kb3ducmV2LnhtbFBLBQYAAAAABAAEAPoAAACcAwAAAAA=&#10;">
                    <v:line id="Line 96" o:spid="_x0000_s1112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g538IAAADcAAAADwAAAGRycy9kb3ducmV2LnhtbERPy2rCQBTdC/2H4Ra600m1SEmdSCmo&#10;xV2jBLq7ZG4eTeZOOjPR+PedRcHl4bw328n04kLOt5YVPC8SEMSl1S3XCs6n3fwVhA/IGnvLpOBG&#10;HrbZw2yDqbZX/qJLHmoRQ9inqKAJYUil9GVDBv3CDsSRq6wzGCJ0tdQOrzHc9HKZJGtpsOXY0OBA&#10;Hw2VXT4aBcWY8/dPt3M9jvvDoSp+O786KvX0OL2/gQg0hbv43/2pFSxf4tp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pg538IAAADcAAAADwAAAAAAAAAAAAAA&#10;AAChAgAAZHJzL2Rvd25yZXYueG1sUEsFBgAAAAAEAAQA+QAAAJADAAAAAA==&#10;" strokeweight="1.5pt"/>
                    <v:line id="Line 97" o:spid="_x0000_s1113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ScRMUAAADcAAAADwAAAGRycy9kb3ducmV2LnhtbESPQWvCQBSE74X+h+UVems21SJtdJUi&#10;qMWbaRF6e2SfSUz2bdzdaPrvXUHocZiZb5jZYjCtOJPztWUFr0kKgriwuuZSwc/36uUdhA/IGlvL&#10;pOCPPCzmjw8zzLS98I7OeShFhLDPUEEVQpdJ6YuKDPrEdsTRO1hnMETpSqkdXiLctHKUphNpsOa4&#10;UGFHy4qKJu+Ngn2f8++xWbkW+/Vmc9ifGj/eKvX8NHxOQQQawn/43v7SCkZvH3A7E4+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ScRMUAAADcAAAADwAAAAAAAAAA&#10;AAAAAAChAgAAZHJzL2Rvd25yZXYueG1sUEsFBgAAAAAEAAQA+QAAAJMDAAAAAA==&#10;" strokeweight="1.5pt"/>
                    <v:line id="Line 98" o:spid="_x0000_s1114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ejBMIAAADcAAAADwAAAGRycy9kb3ducmV2LnhtbERPy2rCQBTdC/2H4Ra600mVSkmdSCmo&#10;xV2jBLq7ZG4eTeZOOjPR+PedRcHl4bw328n04kLOt5YVPC8SEMSl1S3XCs6n3fwVhA/IGnvLpOBG&#10;HrbZw2yDqbZX/qJLHmoRQ9inqKAJYUil9GVDBv3CDsSRq6wzGCJ0tdQOrzHc9HKZJGtpsOXY0OBA&#10;Hw2VXT4aBcWY8/dPt3M9jvvDoSp+O786KvX0OL2/gQg0hbv43/2pFSxf4vx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TejBMIAAADcAAAADwAAAAAAAAAAAAAA&#10;AAChAgAAZHJzL2Rvd25yZXYueG1sUEsFBgAAAAAEAAQA+QAAAJADAAAAAA==&#10;" strokeweight="1.5pt"/>
                    <v:rect id="Rectangle 99" o:spid="_x0000_s1115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fQcMcA&#10;AADcAAAADwAAAGRycy9kb3ducmV2LnhtbESPT2vCQBTE74V+h+UJXkrdJKVSUlcpUUF6EPwDenxk&#10;X5Ng9m3YXWPsp+8WCj0OM/MbZrYYTCt6cr6xrCCdJCCIS6sbrhQcD+vnNxA+IGtsLZOCO3lYzB8f&#10;Zphre+Md9ftQiQhhn6OCOoQul9KXNRn0E9sRR+/LOoMhSldJ7fAW4aaVWZJMpcGG40KNHRU1lZf9&#10;1SjoTgWa1VaGT3d/+T5fj9vlMnlSajwaPt5BBBrCf/ivvdEKstcUfs/EIyDn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CH0HDHAAAA3AAAAA8AAAAAAAAAAAAAAAAAmAIAAGRy&#10;cy9kb3ducmV2LnhtbFBLBQYAAAAABAAEAPUAAACMAwAAAAA=&#10;" strokeweight="1.5pt"/>
                    <v:rect id="Rectangle 100" o:spid="_x0000_s1116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VOB8YA&#10;AADcAAAADwAAAGRycy9kb3ducmV2LnhtbESPT4vCMBTE74LfITxhL6KpXRTpGkV0FxYPgn/APT6a&#10;t23Z5qUkUet+eiMIHoeZ+Q0zW7SmFhdyvrKsYDRMQBDnVldcKDgevgZTED4ga6wtk4IbeVjMu50Z&#10;ZtpeeUeXfShEhLDPUEEZQpNJ6fOSDPqhbYij92udwRClK6R2eI1wU8s0SSbSYMVxocSGViXlf/uz&#10;UdCcVmg+tzJs3O39/+d83K7XSV+pt167/AARqA2v8LP9rRWk4xQeZ+IRkP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FVOB8YAAADcAAAADwAAAAAAAAAAAAAAAACYAgAAZHJz&#10;L2Rvd25yZXYueG1sUEsFBgAAAAAEAAQA9QAAAIsDAAAAAA==&#10;" strokeweight="1.5pt"/>
                    <v:oval id="Oval 101" o:spid="_x0000_s1117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IYc8MA&#10;AADcAAAADwAAAGRycy9kb3ducmV2LnhtbESPQYvCMBSE7wv+h/AEL4umqyhLNcqyrOjVunh+NM+m&#10;2rzUJmr11xtB8DjMzDfMbNHaSlyo8aVjBV+DBARx7nTJhYL/7bL/DcIHZI2VY1JwIw+Leedjhql2&#10;V97QJQuFiBD2KSowIdSplD43ZNEPXE0cvb1rLIYom0LqBq8Rbis5TJKJtFhyXDBY06+h/JidrYLJ&#10;YbsySbX7290/D2E92pyy++qkVK/b/kxBBGrDO/xqr7WC4XgEzzPxCM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RIYc8MAAADcAAAADwAAAAAAAAAAAAAAAACYAgAAZHJzL2Rv&#10;d25yZXYueG1sUEsFBgAAAAAEAAQA9QAAAIgDAAAAAA==&#10;" strokeweight="1.5pt"/>
                    <v:oval id="Oval 102" o:spid="_x0000_s1118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uAB8QA&#10;AADcAAAADwAAAGRycy9kb3ducmV2LnhtbESPQWsCMRSE7wX/Q3iCl1KzWitlNYpIRa+uxfNj89ys&#10;bl7WTapbf70RBI/DzHzDTOetrcSFGl86VjDoJyCIc6dLLhT87lYf3yB8QNZYOSYF/+RhPuu8TTHV&#10;7spbumShEBHCPkUFJoQ6ldLnhiz6vquJo3dwjcUQZVNI3eA1wm0lh0kylhZLjgsGa1oayk/Zn1Uw&#10;Pu7WJqn2P/vb+zFsPrfn7LY+K9XrtosJiEBteIWf7Y1WMPwaweNMPAJy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7gAfEAAAA3AAAAA8AAAAAAAAAAAAAAAAAmAIAAGRycy9k&#10;b3ducmV2LnhtbFBLBQYAAAAABAAEAPUAAACJAwAAAAA=&#10;" strokeweight="1.5pt"/>
                  </v:group>
                  <v:shape id="Text Box 110" o:spid="_x0000_s1119" type="#_x0000_t202" style="position:absolute;left:5313;top:2051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HyGc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xkkC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x8hn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vertAlign w:val="subscript"/>
                            </w:rPr>
                          </w:pPr>
                          <w:r>
                            <w:t>12V</w:t>
                          </w:r>
                        </w:p>
                      </w:txbxContent>
                    </v:textbox>
                  </v:shape>
                  <v:shape id="Text Box 111" o:spid="_x0000_s1120" type="#_x0000_t202" style="position:absolute;left:5426;top:4424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Nsbs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Swu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jbG7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112" o:spid="_x0000_s1121" type="#_x0000_t202" style="position:absolute;left:6330;top:2714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/J9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TJ7h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vyfX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 xml:space="preserve">4.7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113" o:spid="_x0000_s1122" type="#_x0000_t202" style="position:absolute;left:6330;top:3844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Bdh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Z7G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qwXYfBAAAA3AAAAA8AAAAAAAAAAAAAAAAAmAIAAGRycy9kb3du&#10;cmV2LnhtbFBLBQYAAAAABAAEAPUAAACGAwAAAAA=&#10;" filled="f" stroked="f">
                    <v:textbox>
                      <w:txbxContent>
                        <w:p w:rsidR="003B50F9" w:rsidRDefault="003B50F9">
                          <w:r>
                            <w:t xml:space="preserve">14.1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115" o:spid="_x0000_s1123" style="position:absolute;left:4522;top:2827;width:2373;height:2938" coordorigin="5313,2051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h9o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4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ofaDFAAAA3AAA&#10;AA8AAAAAAAAAAAAAAAAAqgIAAGRycy9kb3ducmV2LnhtbFBLBQYAAAAABAAEAPoAAACcAwAAAAA=&#10;">
                  <v:group id="Group 116" o:spid="_x0000_s1124" style="position:absolute;left:6104;top:2262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4egM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Zgf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Ph6AwwAAANwAAAAP&#10;AAAAAAAAAAAAAAAAAKoCAABkcnMvZG93bnJldi54bWxQSwUGAAAAAAQABAD6AAAAmgMAAAAA&#10;">
                    <v:line id="Line 117" o:spid="_x0000_s1125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fMIsUAAADcAAAADwAAAGRycy9kb3ducmV2LnhtbESPS2vDMBCE74X+B7GF3Bo5CYTiRg4h&#10;kAe51S2B3hZr/aitlSPJifPvo0Khx2FmvmFW69F04krON5YVzKYJCOLC6oYrBV+fu9c3ED4ga+ws&#10;k4I7eVhnz08rTLW98Qdd81CJCGGfooI6hD6V0hc1GfRT2xNHr7TOYIjSVVI7vEW46eQ8SZbSYMNx&#10;ocaetjUVbT4YBech5++fduc6HPaHQ3m+tH5xUmryMm7eQQQaw3/4r33UCubLGfyeiUdAZg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BfMIsUAAADcAAAADwAAAAAAAAAA&#10;AAAAAAChAgAAZHJzL2Rvd25yZXYueG1sUEsFBgAAAAAEAAQA+QAAAJMDAAAAAA==&#10;" strokeweight="1.5pt"/>
                    <v:line id="Line 118" o:spid="_x0000_s1126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VSVcQAAADcAAAADwAAAGRycy9kb3ducmV2LnhtbESPQWvCQBSE7wX/w/IEb3XTFKREVykF&#10;tXgzFcHbI/tM0mTfxt2Npv++Kwgeh5n5hlmsBtOKKzlfW1bwNk1AEBdW11wqOPysXz9A+ICssbVM&#10;Cv7Iw2o5ellgpu2N93TNQykihH2GCqoQukxKX1Rk0E9tRxy9s3UGQ5SulNrhLcJNK9MkmUmDNceF&#10;Cjv6qqho8t4oOPY5n36btWux32y35+Ol8e87pSbj4XMOItAQnuFH+1srSGcp3M/EIy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xVJVxAAAANwAAAAPAAAAAAAAAAAA&#10;AAAAAKECAABkcnMvZG93bnJldi54bWxQSwUGAAAAAAQABAD5AAAAkgMAAAAA&#10;" strokeweight="1.5pt"/>
                    <v:line id="Line 119" o:spid="_x0000_s1127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n3zsQAAADcAAAADwAAAGRycy9kb3ducmV2LnhtbESPQWvCQBSE74L/YXkFb7qpgkjqKiJY&#10;i7dGCXh7ZJ9JmuzbuLvR9N93C4Ueh5n5hllvB9OKBzlfW1bwOktAEBdW11wquJwP0xUIH5A1tpZJ&#10;wTd52G7GozWm2j75kx5ZKEWEsE9RQRVCl0rpi4oM+pntiKN3s85giNKVUjt8Rrhp5TxJltJgzXGh&#10;wo72FRVN1hsFeZ/x9as5uBb79+Pxlt8bvzgpNXkZdm8gAg3hP/zX/tAK5ssF/J6JR0B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iffOxAAAANwAAAAPAAAAAAAAAAAA&#10;AAAAAKECAABkcnMvZG93bnJldi54bWxQSwUGAAAAAAQABAD5AAAAkgMAAAAA&#10;" strokeweight="1.5pt"/>
                    <v:rect id="Rectangle 120" o:spid="_x0000_s1128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y5VcYA&#10;AADcAAAADwAAAGRycy9kb3ducmV2LnhtbESPQWvCQBSE74X+h+UJvRSzaSwi0VWKtiA9CLWCHh/Z&#10;ZxLMvg27axL767uFgsdhZr5hFqvBNKIj52vLCl6SFARxYXXNpYLD98d4BsIHZI2NZVJwIw+r5ePD&#10;AnNte/6ibh9KESHsc1RQhdDmUvqiIoM+sS1x9M7WGQxRulJqh32Em0ZmaTqVBmuOCxW2tK6ouOyv&#10;RkF7XKN538nw6W6Tn9P1sNts0melnkbD2xxEoCHcw//trVaQTV/h70w8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py5VcYAAADcAAAADwAAAAAAAAAAAAAAAACYAgAAZHJz&#10;L2Rvd25yZXYueG1sUEsFBgAAAAAEAAQA9QAAAIsDAAAAAA==&#10;" strokeweight="1.5pt"/>
                    <v:rect id="Rectangle 121" o:spid="_x0000_s1129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AczsYA&#10;AADcAAAADwAAAGRycy9kb3ducmV2LnhtbESPQWvCQBSE74X+h+UJvRSzaaQi0VWKtiA9CLWCHh/Z&#10;ZxLMvg27axL767uFgsdhZr5hFqvBNKIj52vLCl6SFARxYXXNpYLD98d4BsIHZI2NZVJwIw+r5ePD&#10;AnNte/6ibh9KESHsc1RQhdDmUvqiIoM+sS1x9M7WGQxRulJqh32Em0ZmaTqVBmuOCxW2tK6ouOyv&#10;RkF7XKN538nw6W6Tn9P1sNts0melnkbD2xxEoCHcw//trVaQTV/h70w8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dAczsYAAADcAAAADwAAAAAAAAAAAAAAAACYAgAAZHJz&#10;L2Rvd25yZXYueG1sUEsFBgAAAAAEAAQA9QAAAIsDAAAAAA==&#10;" strokeweight="1.5pt"/>
                    <v:oval id="Oval 122" o:spid="_x0000_s1130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lxVsMA&#10;AADcAAAADwAAAGRycy9kb3ducmV2LnhtbESPQYvCMBSE74L/ITxhL7KmKpSlGkXERa9W8fxonk21&#10;ealN1K6/fiMs7HGYmW+Y+bKztXhQ6yvHCsajBARx4XTFpYLj4fvzC4QPyBprx6TghzwsF/3eHDPt&#10;nrynRx5KESHsM1RgQmgyKX1hyKIfuYY4emfXWgxRtqXULT4j3NZykiSptFhxXDDY0NpQcc3vVkF6&#10;OWxNUp82p9fwEnbT/S1/bW9KfQy61QxEoC78h//aO61gkqbwPhOPgF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wlxVsMAAADcAAAADwAAAAAAAAAAAAAAAACYAgAAZHJzL2Rv&#10;d25yZXYueG1sUEsFBgAAAAAEAAQA9QAAAIgDAAAAAA==&#10;" strokeweight="1.5pt"/>
                    <v:oval id="Oval 123" o:spid="_x0000_s1131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XUzcQA&#10;AADcAAAADwAAAGRycy9kb3ducmV2LnhtbESPQWvCQBSE70L/w/IKvYhuqhAluopIi16N4vmRfWaj&#10;2bcxu9XUX+8WCh6HmfmGmS87W4sbtb5yrOBzmIAgLpyuuFRw2H8PpiB8QNZYOyYFv+RhuXjrzTHT&#10;7s47uuWhFBHCPkMFJoQmk9IXhiz6oWuIo3dyrcUQZVtK3eI9wm0tR0mSSosVxwWDDa0NFZf8xypI&#10;z/uNSerj1/HRP4fteHfNH5urUh/v3WoGIlAXXuH/9lYrGKUT+DsTj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F1M3EAAAA3AAAAA8AAAAAAAAAAAAAAAAAmAIAAGRycy9k&#10;b3ducmV2LnhtbFBLBQYAAAAABAAEAPUAAACJAwAAAAA=&#10;" strokeweight="1.5pt"/>
                  </v:group>
                  <v:shape id="Text Box 124" o:spid="_x0000_s1132" type="#_x0000_t202" style="position:absolute;left:5313;top:2051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yXOs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t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clzrBAAAA3AAAAA8AAAAAAAAAAAAAAAAAmAIAAGRycy9kb3du&#10;cmV2LnhtbFBLBQYAAAAABAAEAPUAAACGAwAAAAA=&#10;" filled="f" stroked="f">
                    <v:textbox>
                      <w:txbxContent>
                        <w:p w:rsidR="003B50F9" w:rsidRDefault="003B50F9">
                          <w:r>
                            <w:t>10 V</w:t>
                          </w:r>
                        </w:p>
                      </w:txbxContent>
                    </v:textbox>
                  </v:shape>
                  <v:shape id="Text Box 125" o:spid="_x0000_s1133" type="#_x0000_t202" style="position:absolute;left:5426;top:4424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Ayoc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nmyhO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QMqH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126" o:spid="_x0000_s1134" type="#_x0000_t202" style="position:absolute;left:6330;top:2714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MN4c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3MN4cAAAADc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r>
                            <w:t xml:space="preserve">8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127" o:spid="_x0000_s1135" type="#_x0000_t202" style="position:absolute;left:6330;top:3844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+oes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C2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/qHr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 xml:space="preserve">2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141" o:spid="_x0000_s1136" style="position:absolute;left:7912;top:2827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3mzsc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Jkm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5s7HFAAAA3AAA&#10;AA8AAAAAAAAAAAAAAAAAqgIAAGRycy9kb3ducmV2LnhtbFBLBQYAAAAABAAEAPoAAACcAwAAAAA=&#10;">
                  <v:group id="Group 129" o:spid="_x0000_s1137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UWKs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eU3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4NRYqxgAAANwA&#10;AAAPAAAAAAAAAAAAAAAAAKoCAABkcnMvZG93bnJldi54bWxQSwUGAAAAAAQABAD6AAAAnQMAAAAA&#10;">
                    <v:line id="Line 130" o:spid="_x0000_s1138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n5Z8UAAADcAAAADwAAAGRycy9kb3ducmV2LnhtbESPQWvCQBSE74X+h+UVems21WJLdJUi&#10;qMWbaRF6e2SfSUz2bdzdaPrvXUHocZiZb5jZYjCtOJPztWUFr0kKgriwuuZSwc/36uUDhA/IGlvL&#10;pOCPPCzmjw8zzLS98I7OeShFhLDPUEEVQpdJ6YuKDPrEdsTRO1hnMETpSqkdXiLctHKUphNpsOa4&#10;UGFHy4qKJu+Ngn2f8++xWbkW+/Vmc9ifGj/eKvX8NHxOQQQawn/43v7SCkbvb3A7E4+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bn5Z8UAAADcAAAADwAAAAAAAAAA&#10;AAAAAAChAgAAZHJzL2Rvd25yZXYueG1sUEsFBgAAAAAEAAQA+QAAAJMDAAAAAA==&#10;" strokeweight="1.5pt"/>
                    <v:line id="Line 131" o:spid="_x0000_s1139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Vc/MUAAADcAAAADwAAAGRycy9kb3ducmV2LnhtbESPQWvCQBSE74X+h+UVems2VWpLdJUi&#10;qMWbaRF6e2SfSUz2bdzdaPrvXUHocZiZb5jZYjCtOJPztWUFr0kKgriwuuZSwc/36uUDhA/IGlvL&#10;pOCPPCzmjw8zzLS98I7OeShFhLDPUEEVQpdJ6YuKDPrEdsTRO1hnMETpSqkdXiLctHKUphNpsOa4&#10;UGFHy4qKJu+Ngn2f8++xWbkW+/Vmc9ifGj/eKvX8NHxOQQQawn/43v7SCkbvb3A7E4+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vVc/MUAAADcAAAADwAAAAAAAAAA&#10;AAAAAAChAgAAZHJzL2Rvd25yZXYueG1sUEsFBgAAAAAEAAQA+QAAAJMDAAAAAA==&#10;" strokeweight="1.5pt"/>
                    <v:line id="Line 132" o:spid="_x0000_s1140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fCi8QAAADcAAAADwAAAGRycy9kb3ducmV2LnhtbESPQWvCQBSE7wX/w/IEb3WjBSvRVUSw&#10;iremRfD2yD6TmOzbuLvR+O+7hUKPw8x8wyzXvWnEnZyvLCuYjBMQxLnVFRcKvr92r3MQPiBrbCyT&#10;gid5WK8GL0tMtX3wJ92zUIgIYZ+igjKENpXS5yUZ9GPbEkfvYp3BEKUrpHb4iHDTyGmSzKTBiuNC&#10;iS1tS8rrrDMKTl3G52u9cw12H/v95XSr/dtRqdGw3yxABOrDf/ivfdAKpu8z+D0Tj4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J8KLxAAAANwAAAAPAAAAAAAAAAAA&#10;AAAAAKECAABkcnMvZG93bnJldi54bWxQSwUGAAAAAAQABAD5AAAAkgMAAAAA&#10;" strokeweight="1.5pt"/>
                    <v:rect id="Rectangle 133" o:spid="_x0000_s1141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5ex/8YA&#10;AADcAAAADwAAAGRycy9kb3ducmV2LnhtbESPQWvCQBSE74X+h+UJvRSzaYQq0VWKtiA9CLWCHh/Z&#10;ZxLMvg27axL767uFgsdhZr5hFqvBNKIj52vLCl6SFARxYXXNpYLD98d4BsIHZI2NZVJwIw+r5ePD&#10;AnNte/6ibh9KESHsc1RQhdDmUvqiIoM+sS1x9M7WGQxRulJqh32Em0ZmafoqDdYcFypsaV1Rcdlf&#10;jYL2uEbzvpPh090mP6frYbfZpM9KPY2GtzmIQEO4h//bW60gm07h70w8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5ex/8YAAADcAAAADwAAAAAAAAAAAAAAAACYAgAAZHJz&#10;L2Rvd25yZXYueG1sUEsFBgAAAAAEAAQA9QAAAIsDAAAAAA==&#10;" strokeweight="1.5pt"/>
                    <v:rect id="Rectangle 134" o:spid="_x0000_s1142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gljcIA&#10;AADcAAAADwAAAGRycy9kb3ducmV2LnhtbERPy4rCMBTdC/5DuIKbQVMdGKUaRXzA4ELwAbq8NNe2&#10;2NyUJGqdr58sBJeH857OG1OJBzlfWlYw6CcgiDOrS84VnI6b3hiED8gaK8uk4EUe5rN2a4qptk/e&#10;0+MQchFD2KeooAihTqX0WUEGfd/WxJG7WmcwROhyqR0+Y7ip5DBJfqTBkmNDgTUtC8puh7tRUJ+X&#10;aNY7Gbbu9f13uZ92q1XypVS30ywmIAI14SN+u3+1guEoro1n4hGQs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CCWNwgAAANwAAAAPAAAAAAAAAAAAAAAAAJgCAABkcnMvZG93&#10;bnJldi54bWxQSwUGAAAAAAQABAD1AAAAhwMAAAAA&#10;" strokeweight="1.5pt"/>
                    <v:oval id="Oval 135" o:spid="_x0000_s1143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9z+cQA&#10;AADcAAAADwAAAGRycy9kb3ducmV2LnhtbESPQWsCMRSE70L/Q3gFL1KzWtC6NYqIoldX8fzYPDdr&#10;Ny/rJurqr28KBY/DzHzDTOetrcSNGl86VjDoJyCIc6dLLhQc9uuPLxA+IGusHJOCB3mYz946U0y1&#10;u/OOblkoRISwT1GBCaFOpfS5IYu+72ri6J1cYzFE2RRSN3iPcFvJYZKMpMWS44LBmpaG8p/sahWM&#10;zvuNSarj6vjsncP2c3fJnpuLUt33dvENIlAbXuH/9lYrGI4n8HcmHgE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Pc/nEAAAA3AAAAA8AAAAAAAAAAAAAAAAAmAIAAGRycy9k&#10;b3ducmV2LnhtbFBLBQYAAAAABAAEAPUAAACJAwAAAAA=&#10;" strokeweight="1.5pt"/>
                    <v:oval id="Oval 136" o:spid="_x0000_s1144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CqQ78A&#10;AADcAAAADwAAAGRycy9kb3ducmV2LnhtbERPTYvCMBC9C/6HMIIX0XQVRKpRRFb0ahXPQzM21WZS&#10;m6jVX28OC3t8vO/FqrWVeFLjS8cKfkYJCOLc6ZILBafjdjgD4QOyxsoxKXiTh9Wy21lgqt2LD/TM&#10;QiFiCPsUFZgQ6lRKnxuy6EeuJo7cxTUWQ4RNIXWDrxhuKzlOkqm0WHJsMFjTxlB+yx5WwfR63Jmk&#10;Ov+eP4Nr2E8O9+yzuyvV77XrOYhAbfgX/7n3WsF4FufHM/EIyOU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/oKpDvwAAANwAAAAPAAAAAAAAAAAAAAAAAJgCAABkcnMvZG93bnJl&#10;di54bWxQSwUGAAAAAAQABAD1AAAAhAMAAAAA&#10;" strokeweight="1.5pt"/>
                  </v:group>
                  <v:shape id="Text Box 137" o:spid="_x0000_s1145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rYX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D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rYXcMAAADc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r>
                            <w:t>24 V</w:t>
                          </w:r>
                        </w:p>
                      </w:txbxContent>
                    </v:textbox>
                  </v:shape>
                  <v:shape id="Text Box 138" o:spid="_x0000_s1146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hGKsQA&#10;AADcAAAADwAAAGRycy9kb3ducmV2LnhtbESPT4vCMBTE74LfIbwFb5psccWtRhFlYU8r/lnB26N5&#10;tsXmpTRZ2/32RhA8DjPzG2a+7GwlbtT40rGG95ECQZw5U3Ku4Xj4Gk5B+IBssHJMGv7Jw3LR780x&#10;Na7lHd32IRcRwj5FDUUIdSqlzwqy6EeuJo7exTUWQ5RNLk2DbYTbSiZKTaTFkuNCgTWtC8qu+z+r&#10;4ffncj6N1Tbf2I+6dZ2SbD+l1oO3bjUDEagLr/Cz/W00JNMEHmfiEZ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4Rir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139" o:spid="_x0000_s1147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TjscQA&#10;AADcAAAADwAAAGRycy9kb3ducmV2LnhtbESPW4vCMBSE3xf8D+EIvmniZUWrUWSXBZ9cvIJvh+bY&#10;FpuT0mRt999vBGEfh5n5hlmuW1uKB9W+cKxhOFAgiFNnCs40nI5f/RkIH5ANlo5Jwy95WK86b0tM&#10;jGt4T49DyESEsE9QQx5ClUjp05ws+oGriKN3c7XFEGWdSVNjE+G2lCOlptJiwXEhx4o+ckrvhx+r&#10;4by7XS8T9Z192veqca2SbOdS61633SxABGrDf/jV3hoNo9kYnmfi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047H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2 k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140" o:spid="_x0000_s1148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17x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lewe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de8X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6 k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142" o:spid="_x0000_s1149" style="position:absolute;left:1245;top:6216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UVb4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Wa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RVvixgAAANwA&#10;AAAPAAAAAAAAAAAAAAAAAKoCAABkcnMvZG93bnJldi54bWxQSwUGAAAAAAQABAD6AAAAnQMAAAAA&#10;">
                  <v:group id="Group 143" o:spid="_x0000_s1150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ZfFlc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SdwP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ZfFlcQAAADcAAAA&#10;DwAAAAAAAAAAAAAAAACqAgAAZHJzL2Rvd25yZXYueG1sUEsFBgAAAAAEAAQA+gAAAJsDAAAAAA==&#10;">
                    <v:line id="Line 144" o:spid="_x0000_s1151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4XN8QAAADcAAAADwAAAGRycy9kb3ducmV2LnhtbESPQWvCQBSE70L/w/IEb7pRoUrqKlJQ&#10;S2+NIvT2yD6TmOzbuLvR9N93CwWPw8x8w6w2vWnEnZyvLCuYThIQxLnVFRcKTsfdeAnCB2SNjWVS&#10;8EMeNuuXwQpTbR/8RfcsFCJC2KeooAyhTaX0eUkG/cS2xNG7WGcwROkKqR0+Itw0cpYkr9JgxXGh&#10;xJbeS8rrrDMKzl3G39d65xrs9ofD5Xyr/fxTqdGw376BCNSHZ/i//aEVzJYL+DsTj4B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vhc3xAAAANwAAAAPAAAAAAAAAAAA&#10;AAAAAKECAABkcnMvZG93bnJldi54bWxQSwUGAAAAAAQABAD5AAAAkgMAAAAA&#10;" strokeweight="1.5pt"/>
                    <v:line id="Line 145" o:spid="_x0000_s1152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GDRcIAAADcAAAADwAAAGRycy9kb3ducmV2LnhtbERPyWrDMBC9F/IPYgK5NXISKMaNEkoh&#10;dcmtbgn0NlgT27U1ciR5yd9Xh0KPj7fvj7PpxEjON5YVbNYJCOLS6oYrBV+fp8cUhA/IGjvLpOBO&#10;Ho6HxcMeM20n/qCxCJWIIewzVFCH0GdS+rImg35te+LIXa0zGCJ0ldQOpxhuOrlNkidpsOHYUGNP&#10;rzWVbTEYBZeh4O+f9uQ6HN7y/Hq5tX53Vmq1nF+eQQSaw7/4z/2uFWzTuDaeiUdAH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SGDRcIAAADcAAAADwAAAAAAAAAAAAAA&#10;AAChAgAAZHJzL2Rvd25yZXYueG1sUEsFBgAAAAAEAAQA+QAAAJADAAAAAA==&#10;" strokeweight="1.5pt"/>
                    <v:line id="Line 146" o:spid="_x0000_s1153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0m3sQAAADcAAAADwAAAGRycy9kb3ducmV2LnhtbESPQWvCQBSE7wX/w/KE3upGBbGpq4ig&#10;lt6MIvT2yD6TNNm3cXej6b93hUKPw8x8wyxWvWnEjZyvLCsYjxIQxLnVFRcKTsft2xyED8gaG8uk&#10;4Jc8rJaDlwWm2t75QLcsFCJC2KeooAyhTaX0eUkG/ci2xNG7WGcwROkKqR3eI9w0cpIkM2mw4rhQ&#10;YkubkvI664yCc5fx90+9dQ12u/3+cr7Wfvql1OuwX3+ACNSH//Bf+1MrmMzf4XkmHgG5f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bSbexAAAANwAAAAPAAAAAAAAAAAA&#10;AAAAAKECAABkcnMvZG93bnJldi54bWxQSwUGAAAAAAQABAD5AAAAkgMAAAAA&#10;" strokeweight="1.5pt"/>
                    <v:rect id="Rectangle 147" o:spid="_x0000_s1154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LPccIA&#10;AADcAAAADwAAAGRycy9kb3ducmV2LnhtbERPy4rCMBTdC/5DuIKbQVMdGLQaRXzA4ELwAbq8NNe2&#10;2NyUJGqdr58sBJeH857OG1OJBzlfWlYw6CcgiDOrS84VnI6b3giED8gaK8uk4EUe5rN2a4qptk/e&#10;0+MQchFD2KeooAihTqX0WUEGfd/WxJG7WmcwROhyqR0+Y7ip5DBJfqTBkmNDgTUtC8puh7tRUJ+X&#10;aNY7Gbbu9f13uZ92q1XypVS30ywmIAI14SN+u3+1guE4zo9n4hGQs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cs9xwgAAANwAAAAPAAAAAAAAAAAAAAAAAJgCAABkcnMvZG93&#10;bnJldi54bWxQSwUGAAAAAAQABAD1AAAAhwMAAAAA&#10;" strokeweight="1.5pt"/>
                    <v:rect id="Rectangle 148" o:spid="_x0000_s1155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5q6scA&#10;AADcAAAADwAAAGRycy9kb3ducmV2LnhtbESPT2vCQBTE74V+h+UJXkrdJIViU1cpUUF6EPwDenxk&#10;X5Ng9m3YXWPsp+8WCj0OM/MbZrYYTCt6cr6xrCCdJCCIS6sbrhQcD+vnKQgfkDW2lknBnTws5o8P&#10;M8y1vfGO+n2oRISwz1FBHUKXS+nLmgz6ie2Io/dlncEQpaukdniLcNPKLElepcGG40KNHRU1lZf9&#10;1SjoTgWa1VaGT3d/+T5fj9vlMnlSajwaPt5BBBrCf/ivvdEKsrcUfs/EIyDn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s+aurHAAAA3AAAAA8AAAAAAAAAAAAAAAAAmAIAAGRy&#10;cy9kb3ducmV2LnhtbFBLBQYAAAAABAAEAPUAAACMAwAAAAA=&#10;" strokeweight="1.5pt"/>
                    <v:oval id="Oval 149" o:spid="_x0000_s1156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cHcsQA&#10;AADcAAAADwAAAGRycy9kb3ducmV2LnhtbESPQWvCQBSE70L/w/IKXqRujCBt6ioiil6NxfMj+5qN&#10;zb6N2VWjv94VhB6HmfmGmc47W4sLtb5yrGA0TEAQF05XXCr42a8/PkH4gKyxdkwKbuRhPnvrTTHT&#10;7so7uuShFBHCPkMFJoQmk9IXhiz6oWuIo/frWoshyraUusVrhNtapkkykRYrjgsGG1oaKv7ys1Uw&#10;Oe43JqkPq8N9cAzb8e6U3zcnpfrv3eIbRKAu/Idf7a1WkH6l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nB3LEAAAA3AAAAA8AAAAAAAAAAAAAAAAAmAIAAGRycy9k&#10;b3ducmV2LnhtbFBLBQYAAAAABAAEAPUAAACJAwAAAAA=&#10;" strokeweight="1.5pt"/>
                    <v:oval id="Oval 150" o:spid="_x0000_s1157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ui6cMA&#10;AADcAAAADwAAAGRycy9kb3ducmV2LnhtbESPQYvCMBSE7wv+h/CEvSyaroJoNYosLnq1iudH82yq&#10;zUttonb99RtB8DjMzDfMbNHaStyo8aVjBd/9BARx7nTJhYL97rc3BuEDssbKMSn4Iw+Leedjhql2&#10;d97SLQuFiBD2KSowIdSplD43ZNH3XU0cvaNrLIYom0LqBu8Rbis5SJKRtFhyXDBY04+h/JxdrYLR&#10;abc2SXVYHR5fp7AZbi/ZY31R6rPbLqcgArXhHX61N1rBYDKE55l4BOT8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ui6cMAAADcAAAADwAAAAAAAAAAAAAAAACYAgAAZHJzL2Rv&#10;d25yZXYueG1sUEsFBgAAAAAEAAQA9QAAAIgDAAAAAA==&#10;" strokeweight="1.5pt"/>
                  </v:group>
                  <v:shape id="Text Box 151" o:spid="_x0000_s1158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TtGM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lZwe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E7Rj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3 V</w:t>
                          </w:r>
                        </w:p>
                      </w:txbxContent>
                    </v:textbox>
                  </v:shape>
                  <v:shape id="Text Box 152" o:spid="_x0000_s1159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hIg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d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ISIP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153" o:spid="_x0000_s1160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rW9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vky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a1vT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 xml:space="preserve">50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154" o:spid="_x0000_s1161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zb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aB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Zzb8MAAADc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r>
                            <w:t xml:space="preserve">10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155" o:spid="_x0000_s1162" style="position:absolute;left:4522;top:6216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p1ioc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adYqHCAAAA3AAAAA8A&#10;AAAAAAAAAAAAAAAAqgIAAGRycy9kb3ducmV2LnhtbFBLBQYAAAAABAAEAPoAAACZAwAAAAA=&#10;">
                  <v:group id="Group 156" o:spid="_x0000_s1163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  <v:line id="Line 157" o:spid="_x0000_s1164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WDhMAAAADcAAAADwAAAGRycy9kb3ducmV2LnhtbERPTYvCMBC9C/sfwix401QFWbpGEcFV&#10;vNkVYW9DM7a1zaSbpFr/vTkIHh/ve7HqTSNu5HxlWcFknIAgzq2uuFBw+t2OvkD4gKyxsUwKHuRh&#10;tfwYLDDV9s5HumWhEDGEfYoKyhDaVEqfl2TQj21LHLmLdQZDhK6Q2uE9hptGTpNkLg1WHBtKbGlT&#10;Ul5nnVFw7jL+u9Zb12D3s9tdzv+1nx2UGn72628QgfrwFr/ce61glsT58Uw8AnL5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xlg4TAAAAA3AAAAA8AAAAAAAAAAAAAAAAA&#10;oQIAAGRycy9kb3ducmV2LnhtbFBLBQYAAAAABAAEAPkAAACOAwAAAAA=&#10;" strokeweight="1.5pt"/>
                    <v:line id="Line 158" o:spid="_x0000_s1165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kmH8QAAADcAAAADwAAAGRycy9kb3ducmV2LnhtbESPT2vCQBTE7wW/w/IKvdWNFaRENyIF&#10;a/HWVARvj+zLH5N9G3c3Gr99Vyj0OMzMb5jVejSduJLzjWUFs2kCgriwuuFKweFn+/oOwgdkjZ1l&#10;UnAnD+ts8rTCVNsbf9M1D5WIEPYpKqhD6FMpfVGTQT+1PXH0SusMhihdJbXDW4SbTr4lyUIabDgu&#10;1NjTR01Fmw9GwXHI+XRut67D4XO3K4+X1s/3Sr08j5sliEBj+A//tb+0gnkyg8eZeARk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KSYfxAAAANwAAAAPAAAAAAAAAAAA&#10;AAAAAKECAABkcnMvZG93bnJldi54bWxQSwUGAAAAAAQABAD5AAAAkgMAAAAA&#10;" strokeweight="1.5pt"/>
                    <v:line id="Line 159" o:spid="_x0000_s1166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u4aMQAAADcAAAADwAAAGRycy9kb3ducmV2LnhtbESPQWvCQBSE74X+h+UVvNVNFURSV5GC&#10;Vbw1SqC3R/aZxGTfprsbjf++Kwgeh5n5hlmsBtOKCzlfW1bwMU5AEBdW11wqOB4273MQPiBrbC2T&#10;ght5WC1fXxaYanvlH7pkoRQRwj5FBVUIXSqlLyoy6Me2I47eyTqDIUpXSu3wGuGmlZMkmUmDNceF&#10;Cjv6qqhost4oyPuMf8/NxrXYf2+3p/yv8dO9UqO3Yf0JItAQnuFHe6cVTJMJ3M/EIy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+7hoxAAAANwAAAAPAAAAAAAAAAAA&#10;AAAAAKECAABkcnMvZG93bnJldi54bWxQSwUGAAAAAAQABAD5AAAAkgMAAAAA&#10;" strokeweight="1.5pt"/>
                    <v:rect id="Rectangle 160" o:spid="_x0000_s1167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vLHMUA&#10;AADcAAAADwAAAGRycy9kb3ducmV2LnhtbESPQWsCMRSE7wX/Q3iCl1ITXSiyGkW0BelBqAr1+Ni8&#10;7i7dvCxJ1NVf3wiCx2FmvmFmi8424kw+1I41jIYKBHHhTM2lhsP+820CIkRkg41j0nClAIt572WG&#10;uXEX/qbzLpYiQTjkqKGKsc2lDEVFFsPQtcTJ+3XeYkzSl9J4vCS4beRYqXdpsea0UGFLq4qKv93J&#10;amh/Vmg/tjJ++Wt2O54O2/VavWo96HfLKYhIXXyGH+2N0ZCpDO5n0hGQ8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S8scxQAAANwAAAAPAAAAAAAAAAAAAAAAAJgCAABkcnMv&#10;ZG93bnJldi54bWxQSwUGAAAAAAQABAD1AAAAigMAAAAA&#10;" strokeweight="1.5pt"/>
                    <v:rect id="Rectangle 161" o:spid="_x0000_s1168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JTaMYA&#10;AADcAAAADwAAAGRycy9kb3ducmV2LnhtbESPQWsCMRSE7wX/Q3iCl6KJtZSy3ayIVpAehFrBHh+b&#10;5+7i5mVJoq7++qZQ6HGYmW+YfN7bVlzIh8axhulEgSAunWm40rD/Wo9fQYSIbLB1TBpuFGBeDB5y&#10;zIy78idddrESCcIhQw11jF0mZShrshgmriNO3tF5izFJX0nj8ZrgtpVPSr1Iiw2nhRo7WtZUnnZn&#10;q6E7LNG+b2X88LfZ/fu8365W6lHr0bBfvIGI1Mf/8F97YzTM1DP8nklHQB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aJTaMYAAADcAAAADwAAAAAAAAAAAAAAAACYAgAAZHJz&#10;L2Rvd25yZXYueG1sUEsFBgAAAAAEAAQA9QAAAIsDAAAAAA==&#10;" strokeweight="1.5pt"/>
                    <v:oval id="Oval 162" o:spid="_x0000_s1169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UFHMQA&#10;AADcAAAADwAAAGRycy9kb3ducmV2LnhtbESPQWsCMRSE7wX/Q3gFL0WTKhXZGkVKRa+u4vmxed2s&#10;3bysm1RXf70RCh6HmfmGmS06V4sztaHyrOF9qEAQF95UXGrY71aDKYgQkQ3WnknDlQIs5r2XGWbG&#10;X3hL5zyWIkE4ZKjBxthkUobCksMw9A1x8n586zAm2ZbStHhJcFfLkVIT6bDitGCxoS9LxW/+5zRM&#10;jru1VfXh+3B7O8bNeHvKb+uT1v3XbvkJIlIXn+H/9sZoGKsPeJxJR0D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lBRzEAAAA3AAAAA8AAAAAAAAAAAAAAAAAmAIAAGRycy9k&#10;b3ducmV2LnhtbFBLBQYAAAAABAAEAPUAAACJAwAAAAA=&#10;" strokeweight="1.5pt"/>
                    <v:oval id="Oval 163" o:spid="_x0000_s1170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eba8QA&#10;AADcAAAADwAAAGRycy9kb3ducmV2LnhtbESPQWsCMRSE74X+h/AKvZSaqLCU1ShSKnp1Fc+PzXOz&#10;unlZN1G3/vqmIHgcZuYbZjrvXSOu1IXas4bhQIEgLr2pudKw2y4/v0CEiGyw8UwafinAfPb6MsXc&#10;+Btv6FrESiQIhxw12BjbXMpQWnIYBr4lTt7Bdw5jkl0lTYe3BHeNHCmVSYc1pwWLLX1bKk/FxWnI&#10;jtuVVc3+Z3//OMb1eHMu7quz1u9v/WICIlIfn+FHe200jFUG/2fSEZC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3m2vEAAAA3AAAAA8AAAAAAAAAAAAAAAAAmAIAAGRycy9k&#10;b3ducmV2LnhtbFBLBQYAAAAABAAEAPUAAACJAwAAAAA=&#10;" strokeweight="1.5pt"/>
                  </v:group>
                  <v:shape id="Text Box 164" o:spid="_x0000_s1171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1.5 V</w:t>
                          </w:r>
                        </w:p>
                      </w:txbxContent>
                    </v:textbox>
                  </v:shape>
                  <v:shape id="Text Box 165" o:spid="_x0000_s1172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9B8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rU1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4n0HwgAAANw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166" o:spid="_x0000_s1173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7YnMUA&#10;AADcAAAADwAAAGRycy9kb3ducmV2LnhtbESPS2vDMBCE74X+B7GF3BKpSRsSx0oICYWeWuI8ILfF&#10;Wj+otTKWGrv/vioEehxm5hsm3Qy2ETfqfO1Yw/NEgSDOnam51HA6vo0XIHxANtg4Jg0/5GGzfnxI&#10;MTGu5wPdslCKCGGfoIYqhDaR0ucVWfQT1xJHr3CdxRBlV0rTYR/htpFTpebSYs1xocKWdhXlX9m3&#10;1XD+KK6XF/VZ7u1r27tBSbZLqfXoadiuQAQawn/43n43GmZqCX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rticxQAAANwAAAAPAAAAAAAAAAAAAAAAAJgCAABkcnMv&#10;ZG93bnJldi54bWxQSwUGAAAAAAQABAD1AAAAigMAAAAA&#10;" filled="f" stroked="f">
                    <v:textbox>
                      <w:txbxContent>
                        <w:p w:rsidR="003B50F9" w:rsidRDefault="003B50F9">
                          <w:r>
                            <w:t xml:space="preserve">25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167" o:spid="_x0000_s1174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3n3M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zo9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TefcwgAAANw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 xml:space="preserve">75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168" o:spid="_x0000_s1175" style="position:absolute;left:7912;top:6216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H+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o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JXH+8QAAADcAAAA&#10;DwAAAAAAAAAAAAAAAACqAgAAZHJzL2Rvd25yZXYueG1sUEsFBgAAAAAEAAQA+gAAAJsDAAAAAA==&#10;">
                  <v:group id="Group 169" o:spid="_x0000_s1176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EdZjM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TSewP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EdZjMQAAADcAAAA&#10;DwAAAAAAAAAAAAAAAACqAgAAZHJzL2Rvd25yZXYueG1sUEsFBgAAAAAEAAQA+gAAAJsDAAAAAA==&#10;">
                    <v:line id="Line 170" o:spid="_x0000_s1177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6LLsQAAADcAAAADwAAAGRycy9kb3ducmV2LnhtbESPQWvCQBSE7wX/w/KE3upGA0Wiq4ig&#10;lt4aRfD2yD6TmOzbuLvR9N93C4Ueh5n5hlmuB9OKBzlfW1YwnSQgiAuray4VnI67tzkIH5A1tpZJ&#10;wTd5WK9GL0vMtH3yFz3yUIoIYZ+hgiqELpPSFxUZ9BPbEUfvap3BEKUrpXb4jHDTylmSvEuDNceF&#10;CjvaVlQ0eW8UnPucL7dm51rs94fD9XxvfPqp1Ot42CxABBrCf/iv/aEVpNMUfs/EIy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bosuxAAAANwAAAAPAAAAAAAAAAAA&#10;AAAAAKECAABkcnMvZG93bnJldi54bWxQSwUGAAAAAAQABAD5AAAAkgMAAAAA&#10;" strokeweight="1.5pt"/>
                    <v:line id="Line 171" o:spid="_x0000_s1178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cTWsUAAADcAAAADwAAAGRycy9kb3ducmV2LnhtbESPT2vCQBTE7wW/w/IEb3VjLUWiq4jg&#10;H3ozLYK3R/aZxGTfprsbjd/eLRR6HGbmN8xi1ZtG3Mj5yrKCyTgBQZxbXXGh4Ptr+zoD4QOyxsYy&#10;KXiQh9Vy8LLAVNs7H+mWhUJECPsUFZQhtKmUPi/JoB/bljh6F+sMhihdIbXDe4SbRr4lyYc0WHFc&#10;KLGlTUl5nXVGwanL+Hytt67BbrffX04/tZ9+KjUa9us5iEB9+A//tQ9awXTyDr9n4hGQy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ocTWsUAAADcAAAADwAAAAAAAAAA&#10;AAAAAAChAgAAZHJzL2Rvd25yZXYueG1sUEsFBgAAAAAEAAQA+QAAAJMDAAAAAA==&#10;" strokeweight="1.5pt"/>
                    <v:line id="Line 172" o:spid="_x0000_s1179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u2wcUAAADcAAAADwAAAGRycy9kb3ducmV2LnhtbESPT2vCQBTE7wW/w/IEb3VjpUWiq4jg&#10;H3ozLYK3R/aZxGTfprsbjd/eLRR6HGbmN8xi1ZtG3Mj5yrKCyTgBQZxbXXGh4Ptr+zoD4QOyxsYy&#10;KXiQh9Vy8LLAVNs7H+mWhUJECPsUFZQhtKmUPi/JoB/bljh6F+sMhihdIbXDe4SbRr4lyYc0WHFc&#10;KLGlTUl5nXVGwanL+Hytt67BbrffX04/tZ9+KjUa9us5iEB9+A//tQ9awXTyDr9n4hGQy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cu2wcUAAADcAAAADwAAAAAAAAAA&#10;AAAAAAChAgAAZHJzL2Rvd25yZXYueG1sUEsFBgAAAAAEAAQA+QAAAJMDAAAAAA==&#10;" strokeweight="1.5pt"/>
                    <v:rect id="Rectangle 173" o:spid="_x0000_s1180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X+WcYA&#10;AADcAAAADwAAAGRycy9kb3ducmV2LnhtbESPT2sCMRTE74V+h/AKvRTNbgWR1ShFWyg9CFVBj4/N&#10;c3dx87Ik2T/20xuh4HGYmd8wi9VgatGR85VlBek4AUGcW11xoeCw/xrNQPiArLG2TAqu5GG1fH5a&#10;YKZtz7/U7UIhIoR9hgrKEJpMSp+XZNCPbUMcvbN1BkOUrpDaYR/hppbvSTKVBiuOCyU2tC4pv+xa&#10;o6A5rtF8bmX4cdfJ36k9bDeb5E2p15fhYw4i0BAe4f/2t1YwSadwPxOPgFz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+X+WcYAAADcAAAADwAAAAAAAAAAAAAAAACYAgAAZHJz&#10;L2Rvd25yZXYueG1sUEsFBgAAAAAEAAQA9QAAAIsDAAAAAA==&#10;" strokeweight="1.5pt"/>
                    <v:rect id="Rectangle 174" o:spid="_x0000_s1181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lbwsYA&#10;AADcAAAADwAAAGRycy9kb3ducmV2LnhtbESPT2sCMRTE74V+h/CEXoqbtUIrq1GKtiA9CFpBj4/N&#10;c3dx87Ik2T/66ZtCocdhZn7DLFaDqUVHzleWFUySFARxbnXFhYLj9+d4BsIHZI21ZVJwIw+r5ePD&#10;AjNte95TdwiFiBD2GSooQ2gyKX1ekkGf2IY4ehfrDIYoXSG1wz7CTS1f0vRVGqw4LpTY0Lqk/Hpo&#10;jYLmtEbzsZPhy92m93N73G026bNST6PhfQ4i0BD+w3/trVYwnbzB75l4BOTy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KlbwsYAAADcAAAADwAAAAAAAAAAAAAAAACYAgAAZHJz&#10;L2Rvd25yZXYueG1sUEsFBgAAAAAEAAQA9QAAAIsDAAAAAA==&#10;" strokeweight="1.5pt"/>
                    <v:oval id="Oval 175" o:spid="_x0000_s1182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08X78A&#10;AADcAAAADwAAAGRycy9kb3ducmV2LnhtbERPTYvCMBC9C/6HMIIX0VQFkWqURVz0ahXPQzM2dZtJ&#10;bbJa/fXmIHh8vO/lurWVuFPjS8cKxqMEBHHudMmFgtPxdzgH4QOyxsoxKXiSh/Wq21liqt2DD3TP&#10;QiFiCPsUFZgQ6lRKnxuy6EeuJo7cxTUWQ4RNIXWDjxhuKzlJkpm0WHJsMFjTxlD+l/1bBbPrcWeS&#10;6rw9vwbXsJ8ebtlrd1Oq32t/FiACteEr/rj3WsF0HNfGM/EIyN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PTxfvwAAANwAAAAPAAAAAAAAAAAAAAAAAJgCAABkcnMvZG93bnJl&#10;di54bWxQSwUGAAAAAAQABAD1AAAAhAMAAAAA&#10;" strokeweight="1.5pt"/>
                    <v:oval id="Oval 176" o:spid="_x0000_s1183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GZxMMA&#10;AADcAAAADwAAAGRycy9kb3ducmV2LnhtbESPQYvCMBSE7wv+h/CEvSyauoJoNYosK3q1iudH82yq&#10;zUttonb99RtB8DjMzDfMbNHaStyo8aVjBYN+AoI4d7rkQsF+t+qNQfiArLFyTAr+yMNi3vmYYard&#10;nbd0y0IhIoR9igpMCHUqpc8NWfR9VxNH7+gaiyHKppC6wXuE20p+J8lIWiw5Lhis6cdQfs6uVsHo&#10;tFubpDr8Hh5fp7AZbi/ZY31R6rPbLqcgArXhHX61N1rBcDCB55l4BOT8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HGZxMMAAADcAAAADwAAAAAAAAAAAAAAAACYAgAAZHJzL2Rv&#10;d25yZXYueG1sUEsFBgAAAAAEAAQA9QAAAIgDAAAAAA==&#10;" strokeweight="1.5pt"/>
                  </v:group>
                  <v:shape id="Text Box 177" o:spid="_x0000_s1184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EtY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+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iEtYcAAAADc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r>
                            <w:t>6 V</w:t>
                          </w:r>
                        </w:p>
                      </w:txbxContent>
                    </v:textbox>
                  </v:shape>
                  <v:shape id="Text Box 178" o:spid="_x0000_s1185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2I+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+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tiPr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179" o:spid="_x0000_s1186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8Wj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Jg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vxaNxQAAANwAAAAPAAAAAAAAAAAAAAAAAJgCAABkcnMv&#10;ZG93bnJldi54bWxQSwUGAAAAAAQABAD1AAAAigMAAAAA&#10;" filled="f" stroked="f">
                    <v:textbox>
                      <w:txbxContent>
                        <w:p w:rsidR="003B50F9" w:rsidRDefault="003B50F9">
                          <w:r>
                            <w:t>3 M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180" o:spid="_x0000_s1187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OzF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pp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zsxb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2 M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181" o:spid="_x0000_s1188" style="position:absolute;left:1245;top:9720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o6u3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mi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jq7exgAAANwA&#10;AAAPAAAAAAAAAAAAAAAAAKoCAABkcnMvZG93bnJldi54bWxQSwUGAAAAAAQABAD6AAAAnQMAAAAA&#10;">
                  <v:group id="Group 182" o:spid="_x0000_s1189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cILR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ad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cILRcQAAADcAAAA&#10;DwAAAAAAAAAAAAAAAACqAgAAZHJzL2Rvd25yZXYueG1sUEsFBgAAAAAEAAQA+gAAAJsDAAAAAA==&#10;">
                    <v:line id="Line 183" o:spid="_x0000_s1190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XiC8QAAADcAAAADwAAAGRycy9kb3ducmV2LnhtbESPQWvCQBSE74L/YXkFb7qpgkjqKiJY&#10;i7dGCXh7ZJ9JmuzbuLvR9N93C4Ueh5n5hllvB9OKBzlfW1bwOktAEBdW11wquJwP0xUIH5A1tpZJ&#10;wTd52G7GozWm2j75kx5ZKEWEsE9RQRVCl0rpi4oM+pntiKN3s85giNKVUjt8Rrhp5TxJltJgzXGh&#10;wo72FRVN1hsFeZ/x9as5uBb79+Pxlt8bvzgpNXkZdm8gAg3hP/zX/tAKFvMl/J6JR0B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deILxAAAANwAAAAPAAAAAAAAAAAA&#10;AAAAAKECAABkcnMvZG93bnJldi54bWxQSwUGAAAAAAQABAD5AAAAkgMAAAAA&#10;" strokeweight="1.5pt"/>
                    <v:line id="Line 184" o:spid="_x0000_s1191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lHkMUAAADcAAAADwAAAGRycy9kb3ducmV2LnhtbESPT2vCQBTE7wW/w/IEb3WjQivRVUTw&#10;D701LYK3R/aZxGTfxt2Nxm/fLRR6HGbmN8xy3ZtG3Mn5yrKCyTgBQZxbXXGh4Ptr9zoH4QOyxsYy&#10;KXiSh/Vq8LLEVNsHf9I9C4WIEPYpKihDaFMpfV6SQT+2LXH0LtYZDFG6QmqHjwg3jZwmyZs0WHFc&#10;KLGlbUl5nXVGwanL+Hytd67Bbn84XE632s8+lBoN+80CRKA+/If/2ketYDZ9h9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DlHkMUAAADcAAAADwAAAAAAAAAA&#10;AAAAAAChAgAAZHJzL2Rvd25yZXYueG1sUEsFBgAAAAAEAAQA+QAAAJMDAAAAAA==&#10;" strokeweight="1.5pt"/>
                    <v:line id="Line 185" o:spid="_x0000_s1192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bT4sEAAADcAAAADwAAAGRycy9kb3ducmV2LnhtbERPy4rCMBTdC/MP4Q7MTtNREKlGEcEH&#10;s7OK4O7SXNva5qaTpNr5+8lCcHk478WqN414kPOVZQXfowQEcW51xYWC82k7nIHwAVljY5kU/JGH&#10;1fJjsMBU2ycf6ZGFQsQQ9ikqKENoUyl9XpJBP7ItceRu1hkMEbpCaofPGG4aOU6SqTRYcWwosaVN&#10;SXmddUbBpcv4eq+3rsFut9/fLr+1n/wo9fXZr+cgAvXhLX65D1rBZBzXxjPxCMjl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ptPiwQAAANwAAAAPAAAAAAAAAAAAAAAA&#10;AKECAABkcnMvZG93bnJldi54bWxQSwUGAAAAAAQABAD5AAAAjwMAAAAA&#10;" strokeweight="1.5pt"/>
                    <v:rect id="Rectangle 186" o:spid="_x0000_s1193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aglsYA&#10;AADcAAAADwAAAGRycy9kb3ducmV2LnhtbESPQWvCQBSE74X+h+UJvRSzaYRSo6sUbUF6ELSCHh/Z&#10;ZxLMvg27axL99d1CocdhZr5h5svBNKIj52vLCl6SFARxYXXNpYLD9+f4DYQPyBoby6TgRh6Wi8eH&#10;Oeba9ryjbh9KESHsc1RQhdDmUvqiIoM+sS1x9M7WGQxRulJqh32Em0ZmafoqDdYcFypsaVVRcdlf&#10;jYL2uELzsZXhy90m99P1sF2v02elnkbD+wxEoCH8h//aG61gkk3h90w8AnL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BaglsYAAADcAAAADwAAAAAAAAAAAAAAAACYAgAAZHJz&#10;L2Rvd25yZXYueG1sUEsFBgAAAAAEAAQA9QAAAIsDAAAAAA==&#10;" strokeweight="1.5pt"/>
                    <v:rect id="Rectangle 187" o:spid="_x0000_s1194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Wf1sEA&#10;AADcAAAADwAAAGRycy9kb3ducmV2LnhtbERPy4rCMBTdD/gP4QpuBk21MEg1ivgAmYUwKujy0lzb&#10;YnNTkqjVr58sBJeH857OW1OLOzlfWVYwHCQgiHOrKy4UHA+b/hiED8gaa8uk4Eke5rPO1xQzbR/8&#10;R/d9KEQMYZ+hgjKEJpPS5yUZ9APbEEfuYp3BEKErpHb4iOGmlqMk+ZEGK44NJTa0LCm/7m9GQXNa&#10;olnvZPh1z/R1vh13q1XyrVSv2y4mIAK14SN+u7daQZrG+fFMPAJy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T1n9bBAAAA3AAAAA8AAAAAAAAAAAAAAAAAmAIAAGRycy9kb3du&#10;cmV2LnhtbFBLBQYAAAAABAAEAPUAAACGAwAAAAA=&#10;" strokeweight="1.5pt"/>
                    <v:oval id="Oval 188" o:spid="_x0000_s1195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LJosMA&#10;AADcAAAADwAAAGRycy9kb3ducmV2LnhtbESPQYvCMBSE74L/IbwFL7KmWhDpGmURRa9W8fxo3jZ1&#10;m5faRK3+eiMs7HGYmW+Y+bKztbhR6yvHCsajBARx4XTFpYLjYfM5A+EDssbaMSl4kIflot+bY6bd&#10;nfd0y0MpIoR9hgpMCE0mpS8MWfQj1xBH78e1FkOUbSl1i/cIt7WcJMlUWqw4LhhsaGWo+M2vVsH0&#10;fNiapD6tT8/hOezS/SV/bi9KDT667y8QgbrwH/5r77SCNB3D+0w8An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LJosMAAADcAAAADwAAAAAAAAAAAAAAAACYAgAAZHJzL2Rv&#10;d25yZXYueG1sUEsFBgAAAAAEAAQA9QAAAIgDAAAAAA==&#10;" strokeweight="1.5pt"/>
                    <v:oval id="Oval 189" o:spid="_x0000_s1196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BX1cMA&#10;AADcAAAADwAAAGRycy9kb3ducmV2LnhtbESPQYvCMBSE7wv+h/AEL4uma0GWahSRFb1aF8+P5tlU&#10;m5faRK3++s2C4HGYmW+Y2aKztbhR6yvHCr5GCQjiwumKSwW/+/XwG4QPyBprx6TgQR4W897HDDPt&#10;7ryjWx5KESHsM1RgQmgyKX1hyKIfuYY4ekfXWgxRtqXULd4j3NZynCQTabHiuGCwoZWh4pxfrYLJ&#10;ab8xSX34OTw/T2Gb7i75c3NRatDvllMQgbrwDr/aW60gTcfwfyYeAT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WBX1cMAAADcAAAADwAAAAAAAAAAAAAAAACYAgAAZHJzL2Rv&#10;d25yZXYueG1sUEsFBgAAAAAEAAQA9QAAAIgDAAAAAA==&#10;" strokeweight="1.5pt"/>
                  </v:group>
                  <v:shape id="Text Box 190" o:spid="_x0000_s1197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oly8QA&#10;AADcAAAADwAAAGRycy9kb3ducmV2LnhtbESPQWvCQBSE74X+h+UVvOluG5WaugmlIniqqFXw9sg+&#10;k9Ds25BdTfrvuwWhx2FmvmGW+WAbcaPO1441PE8UCOLCmZpLDV+H9fgVhA/IBhvHpOGHPOTZ48MS&#10;U+N63tFtH0oRIexT1FCF0KZS+qIii37iWuLoXVxnMUTZldJ02Ee4beSLUnNpsea4UGFLHxUV3/ur&#10;1XD8vJxPU7UtV3bW9m5Qku1Caj16Gt7fQAQawn/43t4YDUmSwN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qJcv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1.5 V</w:t>
                          </w:r>
                        </w:p>
                      </w:txbxContent>
                    </v:textbox>
                  </v:shape>
                  <v:shape id="Text Box 191" o:spid="_x0000_s1198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O9v8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lM4e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Dvb/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192" o:spid="_x0000_s1199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8YJMUA&#10;AADcAAAADwAAAGRycy9kb3ducmV2LnhtbESPzWrDMBCE74G8g9hAb43U/JG6lkNIKPSUErcp9LZY&#10;G9vUWhlLjZ23jwqFHIeZ+YZJN4NtxIU6XzvW8DRVIIgLZ2ouNXx+vD6uQfiAbLBxTBqu5GGTjUcp&#10;Jsb1fKRLHkoRIewT1FCF0CZS+qIii37qWuLonV1nMUTZldJ02Ee4beRMqZW0WHNcqLClXUXFT/5r&#10;NZwO5++vhXov93bZ9m5Qku2z1PphMmxfQAQawj38334zGubzJ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jxgkxQAAANwAAAAPAAAAAAAAAAAAAAAAAJgCAABkcnMv&#10;ZG93bnJldi54bWxQSwUGAAAAAAQABAD1AAAAigMAAAAA&#10;" filled="f" stroked="f">
                    <v:textbox>
                      <w:txbxContent>
                        <w:p w:rsidR="003B50F9" w:rsidRDefault="003B50F9">
                          <w:r>
                            <w:t xml:space="preserve">5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193" o:spid="_x0000_s1200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2GU8QA&#10;AADcAAAADwAAAGRycy9kb3ducmV2LnhtbESPQWvCQBSE74L/YXlCb7pbtWLTbESUQk8W01ro7ZF9&#10;JqHZtyG7NfHfu4WCx2FmvmHSzWAbcaHO1441PM4UCOLCmZpLDZ8fr9M1CB+QDTaOScOVPGyy8SjF&#10;xLiej3TJQykihH2CGqoQ2kRKX1Rk0c9cSxy9s+sshii7UpoO+wi3jZwrtZIWa44LFba0q6j4yX+t&#10;htPh/P21VO/l3j61vRuUZPsstX6YDNsXEIGGcA//t9+MhsViB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9dhlP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 xml:space="preserve">1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194" o:spid="_x0000_s1201" style="position:absolute;left:4522;top:9720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WmdM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Ik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FpnTFAAAA3AAA&#10;AA8AAAAAAAAAAAAAAAAAqgIAAGRycy9kb3ducmV2LnhtbFBLBQYAAAAABAAEAPoAAACcAwAAAAA=&#10;">
                  <v:group id="Group 195" o:spid="_x0000_s1202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hoyBs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2n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1hoyBsEAAADcAAAADwAA&#10;AAAAAAAAAAAAAACqAgAAZHJzL2Rvd25yZXYueG1sUEsFBgAAAAAEAAQA+gAAAJgDAAAAAA==&#10;">
                    <v:line id="Line 196" o:spid="_x0000_s1203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PgpMQAAADcAAAADwAAAGRycy9kb3ducmV2LnhtbESPQWvCQBSE7wX/w/IEb3WjgVJTVymC&#10;WnprFKG3R/aZpMm+jbsbTf99VxB6HGbmG2a5HkwrruR8bVnBbJqAIC6srrlUcDxsn19B+ICssbVM&#10;Cn7Jw3o1elpipu2Nv+iah1JECPsMFVQhdJmUvqjIoJ/ajjh6Z+sMhihdKbXDW4SbVs6T5EUarDku&#10;VNjRpqKiyXuj4NTn/P3TbF2L/W6/P58ujU8/lZqMh/c3EIGG8B9+tD+0gjRdwP1MPAJ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M+CkxAAAANwAAAAPAAAAAAAAAAAA&#10;AAAAAKECAABkcnMvZG93bnJldi54bWxQSwUGAAAAAAQABAD5AAAAkgMAAAAA&#10;" strokeweight="1.5pt"/>
                    <v:line id="Line 197" o:spid="_x0000_s1204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86RMIAAADcAAAADwAAAGRycy9kb3ducmV2LnhtbERPy2rCQBTdC/2H4Ra600m1SEmdSCmo&#10;xV2jBLq7ZG4eTeZOOjPR+PedRcHl4bw328n04kLOt5YVPC8SEMSl1S3XCs6n3fwVhA/IGnvLpOBG&#10;HrbZw2yDqbZX/qJLHmoRQ9inqKAJYUil9GVDBv3CDsSRq6wzGCJ0tdQOrzHc9HKZJGtpsOXY0OBA&#10;Hw2VXT4aBcWY8/dPt3M9jvvDoSp+O786KvX0OL2/gQg0hbv43/2pFaxe4vx4Jh4Bm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g86RMIAAADcAAAADwAAAAAAAAAAAAAA&#10;AAChAgAAZHJzL2Rvd25yZXYueG1sUEsFBgAAAAAEAAQA+QAAAJADAAAAAA==&#10;" strokeweight="1.5pt"/>
                    <v:line id="Line 198" o:spid="_x0000_s1205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Of38UAAADcAAAADwAAAGRycy9kb3ducmV2LnhtbESPT2vCQBTE7wW/w/IEb3VjLUWiq4jg&#10;H3ozLYK3R/aZxGTfprsbjd/eLRR6HGbmN8xi1ZtG3Mj5yrKCyTgBQZxbXXGh4Ptr+zoD4QOyxsYy&#10;KXiQh9Vy8LLAVNs7H+mWhUJECPsUFZQhtKmUPi/JoB/bljh6F+sMhihdIbXDe4SbRr4lyYc0WHFc&#10;KLGlTUl5nXVGwanL+Hytt67BbrffX04/tZ9+KjUa9us5iEB9+A//tQ9awfR9Ar9n4hGQy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UOf38UAAADcAAAADwAAAAAAAAAA&#10;AAAAAAChAgAAZHJzL2Rvd25yZXYueG1sUEsFBgAAAAAEAAQA+QAAAJMDAAAAAA==&#10;" strokeweight="1.5pt"/>
                    <v:rect id="Rectangle 199" o:spid="_x0000_s1206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3XR8YA&#10;AADcAAAADwAAAGRycy9kb3ducmV2LnhtbESPQWvCQBSE74X+h+UJvRSzaSxFoqsUbUF6ELSCHh/Z&#10;ZxLMvg27axL99d1CocdhZr5h5svBNKIj52vLCl6SFARxYXXNpYLD9+d4CsIHZI2NZVJwIw/LxePD&#10;HHNte95Rtw+liBD2OSqoQmhzKX1RkUGf2JY4emfrDIYoXSm1wz7CTSOzNH2TBmuOCxW2tKqouOyv&#10;RkF7XKH52Mrw5W6T++l62K7X6bNST6PhfQYi0BD+w3/tjVYwec3g90w8AnL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23XR8YAAADcAAAADwAAAAAAAAAAAAAAAACYAgAAZHJz&#10;L2Rvd25yZXYueG1sUEsFBgAAAAAEAAQA9QAAAIsDAAAAAA==&#10;" strokeweight="1.5pt"/>
                    <v:rect id="Rectangle 200" o:spid="_x0000_s1207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Fy3McA&#10;AADcAAAADwAAAGRycy9kb3ducmV2LnhtbESPT2vCQBTE74V+h+UVvBTd1EgpMRsp/gHpQWgq6PGR&#10;fU1Cs2/D7qrRT98VCj0OM/MbJl8MphNncr61rOBlkoAgrqxuuVaw/9qM30D4gKyxs0wKruRhUTw+&#10;5Jhpe+FPOpehFhHCPkMFTQh9JqWvGjLoJ7Ynjt63dQZDlK6W2uElwk0np0nyKg22HBca7GnZUPVT&#10;noyC/rBEs97J8OGu6e142u9Wq+RZqdHT8D4HEWgI/+G/9lYrSGcp3M/EIy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whctzHAAAA3AAAAA8AAAAAAAAAAAAAAAAAmAIAAGRy&#10;cy9kb3ducmV2LnhtbFBLBQYAAAAABAAEAPUAAACMAwAAAAA=&#10;" strokeweight="1.5pt"/>
                    <v:oval id="Oval 201" o:spid="_x0000_s1208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MZR8MA&#10;AADcAAAADwAAAGRycy9kb3ducmV2LnhtbESPQYvCMBSE74L/ITxhL6Kpq8hSjSLiolfr4vnRPJtq&#10;81KbrFZ/vVlY8DjMzDfMfNnaStyo8aVjBaNhAoI4d7rkQsHP4XvwBcIHZI2VY1LwIA/LRbczx1S7&#10;O+/ploVCRAj7FBWYEOpUSp8bsuiHriaO3sk1FkOUTSF1g/cIt5X8TJKptFhyXDBY09pQfsl+rYLp&#10;+bA1SXXcHJ/9c9iN99fsub0q9dFrVzMQgdrwDv+3d1rBeDKBvzPxCMjF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MZR8MAAADcAAAADwAAAAAAAAAAAAAAAACYAgAAZHJzL2Rv&#10;d25yZXYueG1sUEsFBgAAAAAEAAQA9QAAAIgDAAAAAA==&#10;" strokeweight="1.5pt"/>
                    <v:oval id="Oval 202" o:spid="_x0000_s1209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+83MUA&#10;AADcAAAADwAAAGRycy9kb3ducmV2LnhtbESPT4vCMBTE78J+h/AEL7Km/llZqlEWWdGrdfH8aJ5N&#10;tXmpTVarn36zIHgcZuY3zHzZ2kpcqfGlYwXDQQKCOHe65ELBz379/gnCB2SNlWNScCcPy8VbZ46p&#10;djfe0TULhYgQ9ikqMCHUqZQ+N2TRD1xNHL2jayyGKJtC6gZvEW4rOUqSqbRYclwwWNPKUH7Ofq2C&#10;6Wm/MUl1+D48+qewHe8u2WNzUarXbb9mIAK14RV+trdawXjyAf9n4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j7zcxQAAANwAAAAPAAAAAAAAAAAAAAAAAJgCAABkcnMv&#10;ZG93bnJldi54bWxQSwUGAAAAAAQABAD1AAAAigMAAAAA&#10;" strokeweight="1.5pt"/>
                  </v:group>
                  <v:shape id="Text Box 203" o:spid="_x0000_s1210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v1L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+Ny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b9S7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6 V</w:t>
                          </w:r>
                        </w:p>
                      </w:txbxContent>
                    </v:textbox>
                  </v:shape>
                  <v:shape id="Text Box 204" o:spid="_x0000_s1211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dQtc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78Mx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XULX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205" o:spid="_x0000_s1212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jEx8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om07g2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YjEx8AAAADc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r>
                            <w:t xml:space="preserve">24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206" o:spid="_x0000_s1213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RhXM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xpMZ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EYVz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 xml:space="preserve">8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207" o:spid="_x0000_s1214" style="position:absolute;left:7912;top:9720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bPboM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LJM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1s9ugwwAAANwAAAAP&#10;AAAAAAAAAAAAAAAAAKoCAABkcnMvZG93bnJldi54bWxQSwUGAAAAAAQABAD6AAAAmgMAAAAA&#10;">
                  <v:group id="Group 208" o:spid="_x0000_s1215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9+O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zH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/347xgAAANwA&#10;AAAPAAAAAAAAAAAAAAAAAKoCAABkcnMvZG93bnJldi54bWxQSwUGAAAAAAQABAD6AAAAnQMAAAAA&#10;">
                    <v:line id="Line 209" o:spid="_x0000_s1216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iXdcUAAADcAAAADwAAAGRycy9kb3ducmV2LnhtbESPT2vCQBTE7wW/w/IEb3Wj0iLRVUTw&#10;D701LYK3R/aZxGTfxt2Nxm/fLRR6HGbmN8xy3ZtG3Mn5yrKCyTgBQZxbXXGh4Ptr9zoH4QOyxsYy&#10;KXiSh/Vq8LLEVNsHf9I9C4WIEPYpKihDaFMpfV6SQT+2LXH0LtYZDFG6QmqHjwg3jZwmybs0WHFc&#10;KLGlbUl5nXVGwanL+Hytd67Bbn84XE632s8+lBoN+80CRKA+/If/2ketYPY2hd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EiXdcUAAADcAAAADwAAAAAAAAAA&#10;AAAAAAChAgAAZHJzL2Rvd25yZXYueG1sUEsFBgAAAAAEAAQA+QAAAJMDAAAAAA==&#10;" strokeweight="1.5pt"/>
                    <v:line id="Line 210" o:spid="_x0000_s1217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Qy7sQAAADcAAAADwAAAGRycy9kb3ducmV2LnhtbESPQWvCQBSE7wX/w/IEb3WjoUVSVymC&#10;WnprFKG3R/aZpMm+jbsbTf99VxB6HGbmG2a5HkwrruR8bVnBbJqAIC6srrlUcDxsnxcgfEDW2Fom&#10;Bb/kYb0aPS0x0/bGX3TNQykihH2GCqoQukxKX1Rk0E9tRxy9s3UGQ5SulNrhLcJNK+dJ8ioN1hwX&#10;KuxoU1HR5L1RcOpz/v5ptq7Ffrffn0+XxqefSk3Gw/sbiEBD+A8/2h9aQfqSwv1MPAJ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BDLuxAAAANwAAAAPAAAAAAAAAAAA&#10;AAAAAKECAABkcnMvZG93bnJldi54bWxQSwUGAAAAAAQABAD5AAAAkgMAAAAA&#10;" strokeweight="1.5pt"/>
                    <v:line id="Line 211" o:spid="_x0000_s1218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2qmsUAAADcAAAADwAAAGRycy9kb3ducmV2LnhtbESPT2vCQBTE7wW/w/IEb3VjbUWiq0jB&#10;P/TWVARvj+wzicm+jbsbTb99t1DocZiZ3zDLdW8acSfnK8sKJuMEBHFudcWFguPX9nkOwgdkjY1l&#10;UvBNHtarwdMSU20f/En3LBQiQtinqKAMoU2l9HlJBv3YtsTRu1hnMETpCqkdPiLcNPIlSWbSYMVx&#10;ocSW3kvK66wzCk5dxudrvXUNdrv9/nK61X76odRo2G8WIAL14T/81z5oBdO3V/g9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O2qmsUAAADcAAAADwAAAAAAAAAA&#10;AAAAAAChAgAAZHJzL2Rvd25yZXYueG1sUEsFBgAAAAAEAAQA+QAAAJMDAAAAAA==&#10;" strokeweight="1.5pt"/>
                    <v:rect id="Rectangle 212" o:spid="_x0000_s1219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3Z7sYA&#10;AADcAAAADwAAAGRycy9kb3ducmV2LnhtbESPQWvCQBSE74L/YXmCl1I3VSwldQ0SWyg9CFpBj4/s&#10;axLMvg27q0n667uFgsdhZr5hVllvGnEj52vLCp5mCQjiwuqaSwXHr/fHFxA+IGtsLJOCgTxk6/Fo&#10;ham2He/pdgiliBD2KSqoQmhTKX1RkUE/sy1x9L6tMxiidKXUDrsIN42cJ8mzNFhzXKiwpbyi4nK4&#10;GgXtKUfztpPh0w2Ln/P1uNtukwelppN+8woiUB/u4f/2h1awWC7h70w8AnL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V3Z7sYAAADcAAAADwAAAAAAAAAAAAAAAACYAgAAZHJz&#10;L2Rvd25yZXYueG1sUEsFBgAAAAAEAAQA9QAAAIsDAAAAAA==&#10;" strokeweight="1.5pt"/>
                    <v:rect id="Rectangle 213" o:spid="_x0000_s1220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9HmccA&#10;AADcAAAADwAAAGRycy9kb3ducmV2LnhtbESPT2vCQBTE70K/w/KEXkQ3rVQkdQ0ltlB6EPwDenxk&#10;X5Ng9m3YXU3ST98tFDwOM/MbZpX1phE3cr62rOBploAgLqyuuVRwPHxMlyB8QNbYWCYFA3nI1g+j&#10;Fabadryj2z6UIkLYp6igCqFNpfRFRQb9zLbE0fu2zmCI0pVSO+wi3DTyOUkW0mDNcaHClvKKisv+&#10;ahS0pxzN+1aGLzfMf87X43azSSZKPY77t1cQgfpwD/+3P7WC+csC/s7EIyD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PR5nHAAAA3AAAAA8AAAAAAAAAAAAAAAAAmAIAAGRy&#10;cy9kb3ducmV2LnhtbFBLBQYAAAAABAAEAPUAAACMAwAAAAA=&#10;" strokeweight="1.5pt"/>
                    <v:oval id="Oval 214" o:spid="_x0000_s1221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gR7cQA&#10;AADcAAAADwAAAGRycy9kb3ducmV2LnhtbESPQWsCMRSE74X+h/AKXkrNqmhlaxQRRa+uxfNj89ys&#10;3bysm6irv94IQo/DzHzDTGatrcSFGl86VtDrJiCIc6dLLhT87lZfYxA+IGusHJOCG3mYTd/fJphq&#10;d+UtXbJQiAhhn6ICE0KdSulzQxZ919XE0Tu4xmKIsimkbvAa4baS/SQZSYslxwWDNS0M5X/Z2SoY&#10;HXdrk1T75f7+eQybwfaU3dcnpTof7fwHRKA2/Idf7Y1WMBh+w/NMPAJy+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IEe3EAAAA3AAAAA8AAAAAAAAAAAAAAAAAmAIAAGRycy9k&#10;b3ducmV2LnhtbFBLBQYAAAAABAAEAPUAAACJAwAAAAA=&#10;" strokeweight="1.5pt"/>
                    <v:oval id="Oval 215" o:spid="_x0000_s1222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eFn8IA&#10;AADcAAAADwAAAGRycy9kb3ducmV2LnhtbERPz2vCMBS+D/wfwhvsMjSdMpHOWGQo9moVz4/mralr&#10;Xtom2s6/fjkMdvz4fq+z0TbiTr2vHSt4myUgiEuna64UnE/76QqED8gaG8ek4Ic8ZJvJ0xpT7QY+&#10;0r0IlYgh7FNUYEJoUyl9aciin7mWOHJfrrcYIuwrqXscYrht5DxJltJizbHBYEufhsrv4mYVLK+n&#10;g0may+7yeL2GfHHsisehU+rledx+gAg0hn/xnzvXChbvcW08E4+A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V4WfwgAAANwAAAAPAAAAAAAAAAAAAAAAAJgCAABkcnMvZG93&#10;bnJldi54bWxQSwUGAAAAAAQABAD1AAAAhwMAAAAA&#10;" strokeweight="1.5pt"/>
                  </v:group>
                  <v:shape id="Text Box 216" o:spid="_x0000_s1223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33g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/kK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d94H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12 V</w:t>
                          </w:r>
                        </w:p>
                      </w:txbxContent>
                    </v:textbox>
                  </v:shape>
                  <v:shape id="Text Box 217" o:spid="_x0000_s1224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uUoc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o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EuUocAAAADc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218" o:spid="_x0000_s1225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cxOs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eFrO4P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HMTr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 xml:space="preserve">90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219" o:spid="_x0000_s1226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WvTc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PhbTaG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WvTcMAAADc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r>
                            <w:t xml:space="preserve">30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 w:rsidR="003B50F9" w:rsidRDefault="003B50F9">
      <w:pPr>
        <w:ind w:left="360"/>
        <w:rPr>
          <w:color w:val="008000"/>
        </w:rPr>
      </w:pPr>
    </w:p>
    <w:p w:rsidR="003B50F9" w:rsidRDefault="003B50F9">
      <w:pPr>
        <w:ind w:left="360"/>
        <w:rPr>
          <w:color w:val="008000"/>
        </w:rPr>
      </w:pPr>
    </w:p>
    <w:p w:rsidR="003B50F9" w:rsidRDefault="003B50F9">
      <w:pPr>
        <w:ind w:left="360"/>
        <w:rPr>
          <w:color w:val="008000"/>
        </w:rPr>
      </w:pPr>
    </w:p>
    <w:p w:rsidR="003B50F9" w:rsidRDefault="003B50F9">
      <w:pPr>
        <w:ind w:left="360"/>
        <w:rPr>
          <w:color w:val="008000"/>
        </w:rPr>
      </w:pPr>
    </w:p>
    <w:p w:rsidR="003B50F9" w:rsidRDefault="003B50F9">
      <w:pPr>
        <w:rPr>
          <w:noProof/>
          <w:sz w:val="20"/>
          <w:lang w:val="en-US"/>
        </w:rPr>
      </w:pPr>
      <w:r>
        <w:rPr>
          <w:color w:val="008000"/>
        </w:rPr>
        <w:br w:type="page"/>
      </w:r>
    </w:p>
    <w:p w:rsidR="003B50F9" w:rsidRDefault="003B50F9">
      <w:pPr>
        <w:rPr>
          <w:noProof/>
          <w:sz w:val="20"/>
          <w:lang w:val="en-US"/>
        </w:rPr>
      </w:pPr>
    </w:p>
    <w:p w:rsidR="003B50F9" w:rsidRDefault="003B50F9">
      <w:pPr>
        <w:rPr>
          <w:noProof/>
          <w:color w:val="FF0000"/>
          <w:sz w:val="32"/>
          <w:lang w:val="en-US"/>
        </w:rPr>
      </w:pPr>
      <w:r>
        <w:rPr>
          <w:noProof/>
          <w:color w:val="FF0000"/>
          <w:sz w:val="32"/>
          <w:lang w:val="en-US"/>
        </w:rPr>
        <w:t>1a) 3V, 9V</w:t>
      </w:r>
      <w:r>
        <w:rPr>
          <w:noProof/>
          <w:color w:val="FF0000"/>
          <w:sz w:val="32"/>
          <w:lang w:val="en-US"/>
        </w:rPr>
        <w:tab/>
      </w:r>
      <w:r>
        <w:rPr>
          <w:noProof/>
          <w:color w:val="FF0000"/>
          <w:sz w:val="32"/>
          <w:lang w:val="en-US"/>
        </w:rPr>
        <w:tab/>
        <w:t>b) 8V, 2V,</w:t>
      </w:r>
      <w:r>
        <w:rPr>
          <w:noProof/>
          <w:color w:val="FF0000"/>
          <w:sz w:val="32"/>
          <w:lang w:val="en-US"/>
        </w:rPr>
        <w:tab/>
      </w:r>
      <w:r>
        <w:rPr>
          <w:noProof/>
          <w:color w:val="FF0000"/>
          <w:sz w:val="32"/>
          <w:lang w:val="en-US"/>
        </w:rPr>
        <w:tab/>
        <w:t>c) 6V, 18V</w:t>
      </w:r>
    </w:p>
    <w:p w:rsidR="003B50F9" w:rsidRDefault="003B50F9">
      <w:pPr>
        <w:rPr>
          <w:noProof/>
          <w:color w:val="FF0000"/>
          <w:sz w:val="32"/>
          <w:lang w:val="en-US"/>
        </w:rPr>
      </w:pPr>
      <w:r>
        <w:rPr>
          <w:noProof/>
          <w:color w:val="FF0000"/>
          <w:sz w:val="32"/>
          <w:lang w:val="en-US"/>
        </w:rPr>
        <w:t>2a) 2.5V, 0.5V</w:t>
      </w:r>
      <w:r>
        <w:rPr>
          <w:noProof/>
          <w:color w:val="FF0000"/>
          <w:sz w:val="32"/>
          <w:lang w:val="en-US"/>
        </w:rPr>
        <w:tab/>
      </w:r>
      <w:r>
        <w:rPr>
          <w:noProof/>
          <w:color w:val="FF0000"/>
          <w:sz w:val="32"/>
          <w:lang w:val="en-US"/>
        </w:rPr>
        <w:tab/>
        <w:t>b) 0.375V, 1.125V</w:t>
      </w:r>
      <w:r>
        <w:rPr>
          <w:noProof/>
          <w:color w:val="FF0000"/>
          <w:sz w:val="32"/>
          <w:lang w:val="en-US"/>
        </w:rPr>
        <w:tab/>
        <w:t>c) 3.6V, 2.4V</w:t>
      </w:r>
    </w:p>
    <w:p w:rsidR="003B50F9" w:rsidRDefault="003B50F9">
      <w:pPr>
        <w:rPr>
          <w:noProof/>
          <w:color w:val="FF0000"/>
          <w:sz w:val="32"/>
          <w:lang w:val="en-US"/>
        </w:rPr>
      </w:pPr>
      <w:r>
        <w:rPr>
          <w:noProof/>
          <w:color w:val="FF0000"/>
          <w:sz w:val="32"/>
          <w:lang w:val="en-US"/>
        </w:rPr>
        <w:t>3a) 0.5V, 1V</w:t>
      </w:r>
      <w:r>
        <w:rPr>
          <w:noProof/>
          <w:color w:val="FF0000"/>
          <w:sz w:val="32"/>
          <w:lang w:val="en-US"/>
        </w:rPr>
        <w:tab/>
      </w:r>
      <w:r>
        <w:rPr>
          <w:noProof/>
          <w:color w:val="FF0000"/>
          <w:sz w:val="32"/>
          <w:lang w:val="en-US"/>
        </w:rPr>
        <w:tab/>
        <w:t>b) 4.5V,1.5V</w:t>
      </w:r>
      <w:r>
        <w:rPr>
          <w:noProof/>
          <w:color w:val="FF0000"/>
          <w:sz w:val="32"/>
          <w:lang w:val="en-US"/>
        </w:rPr>
        <w:tab/>
      </w:r>
      <w:r>
        <w:rPr>
          <w:noProof/>
          <w:color w:val="FF0000"/>
          <w:sz w:val="32"/>
          <w:lang w:val="en-US"/>
        </w:rPr>
        <w:tab/>
        <w:t>c) 9V, 3V</w:t>
      </w:r>
    </w:p>
    <w:p w:rsidR="003B50F9" w:rsidRDefault="003B50F9">
      <w:pPr>
        <w:rPr>
          <w:noProof/>
          <w:sz w:val="20"/>
          <w:lang w:val="en-US"/>
        </w:rPr>
      </w:pPr>
    </w:p>
    <w:p w:rsidR="003B50F9" w:rsidRDefault="00F238EC">
      <w:r>
        <w:rPr>
          <w:noProof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664075</wp:posOffset>
                </wp:positionH>
                <wp:positionV relativeFrom="paragraph">
                  <wp:posOffset>266700</wp:posOffset>
                </wp:positionV>
                <wp:extent cx="2188845" cy="1865630"/>
                <wp:effectExtent l="0" t="0" r="0" b="1270"/>
                <wp:wrapSquare wrapText="bothSides"/>
                <wp:docPr id="218" name="Group 5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8845" cy="1865630"/>
                          <a:chOff x="8138" y="2827"/>
                          <a:chExt cx="3447" cy="2938"/>
                        </a:xfrm>
                      </wpg:grpSpPr>
                      <wpg:grpSp>
                        <wpg:cNvPr id="219" name="Group 248"/>
                        <wpg:cNvGrpSpPr>
                          <a:grpSpLocks/>
                        </wpg:cNvGrpSpPr>
                        <wpg:grpSpPr bwMode="auto">
                          <a:xfrm>
                            <a:off x="8138" y="2827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220" name="Group 249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221" name="Line 250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2" name="Line 251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3" name="Line 252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4" name="Rectangle 2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5" name="Rectangle 2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6" name="Oval 2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7" name="Oval 2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28" name="Text Box 2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24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" name="Text Box 2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0" name="Text Box 2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2 k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" name="Text Box 2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6 k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2" name="Group 393"/>
                        <wpg:cNvGrpSpPr>
                          <a:grpSpLocks/>
                        </wpg:cNvGrpSpPr>
                        <wpg:grpSpPr bwMode="auto">
                          <a:xfrm>
                            <a:off x="10398" y="3095"/>
                            <a:ext cx="1187" cy="2373"/>
                            <a:chOff x="10398" y="3053"/>
                            <a:chExt cx="1187" cy="2373"/>
                          </a:xfrm>
                        </wpg:grpSpPr>
                        <wps:wsp>
                          <wps:cNvPr id="233" name="Line 381"/>
                          <wps:cNvCnPr/>
                          <wps:spPr bwMode="auto">
                            <a:xfrm>
                              <a:off x="10398" y="30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" name="Line 382"/>
                          <wps:cNvCnPr/>
                          <wps:spPr bwMode="auto">
                            <a:xfrm>
                              <a:off x="10398" y="542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" name="Line 383"/>
                          <wps:cNvCnPr/>
                          <wps:spPr bwMode="auto">
                            <a:xfrm>
                              <a:off x="11189" y="3053"/>
                              <a:ext cx="0" cy="30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" name="Line 384"/>
                          <wps:cNvCnPr/>
                          <wps:spPr bwMode="auto">
                            <a:xfrm>
                              <a:off x="11189" y="5057"/>
                              <a:ext cx="0" cy="36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" name="Line 385"/>
                          <wps:cNvCnPr/>
                          <wps:spPr bwMode="auto">
                            <a:xfrm>
                              <a:off x="11189" y="3814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" name="Line 386"/>
                          <wps:cNvCnPr/>
                          <wps:spPr bwMode="auto">
                            <a:xfrm>
                              <a:off x="11189" y="4266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9" name="Line 387"/>
                          <wps:cNvCnPr/>
                          <wps:spPr bwMode="auto">
                            <a:xfrm>
                              <a:off x="10398" y="4153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0" name="Line 388"/>
                          <wps:cNvCnPr/>
                          <wps:spPr bwMode="auto">
                            <a:xfrm>
                              <a:off x="10398" y="42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" name="Oval 38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63" y="3362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63" y="4605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" name="Text Box 3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37" y="4607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  <w:t>18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" name="Text Box 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07" y="3378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  <w:t>6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4" o:spid="_x0000_s1227" style="position:absolute;margin-left:367.25pt;margin-top:21pt;width:172.35pt;height:146.9pt;z-index:251658752;mso-position-horizontal-relative:text;mso-position-vertical-relative:text" coordorigin="8138,2827" coordsize="3447,2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">
                <v:group id="Group 248" o:spid="_x0000_s1228" style="position:absolute;left:8138;top:2827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LEY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4Cs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ALEYMQAAADcAAAA&#10;DwAAAAAAAAAAAAAAAACqAgAAZHJzL2Rvd25yZXYueG1sUEsFBgAAAAAEAAQA+gAAAJsDAAAAAA==&#10;">
                  <v:group id="Group 249" o:spid="_x0000_s1229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1SnQM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zA9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tUp0DCAAAA3AAAAA8A&#10;AAAAAAAAAAAAAAAAqgIAAGRycy9kb3ducmV2LnhtbFBLBQYAAAAABAAEAPoAAACZAwAAAAA=&#10;">
                    <v:line id="Line 250" o:spid="_x0000_s1230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114sQAAADcAAAADwAAAGRycy9kb3ducmV2LnhtbESPT2vCQBTE7wW/w/KE3urGFIpEVxHB&#10;P/TWKIK3R/aZxGTfxt2Npt++Wyj0OMzMb5jFajCteJDztWUF00kCgriwuuZSwem4fZuB8AFZY2uZ&#10;FHyTh9Vy9LLATNsnf9EjD6WIEPYZKqhC6DIpfVGRQT+xHXH0rtYZDFG6UmqHzwg3rUyT5EMarDku&#10;VNjRpqKiyXuj4NznfLk1W9div9vvr+d7498/lXodD+s5iEBD+A//tQ9aQZpO4fdMPAJ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fXXixAAAANwAAAAPAAAAAAAAAAAA&#10;AAAAAKECAABkcnMvZG93bnJldi54bWxQSwUGAAAAAAQABAD5AAAAkgMAAAAA&#10;" strokeweight="1.5pt"/>
                    <v:line id="Line 251" o:spid="_x0000_s1231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/rlcQAAADcAAAADwAAAGRycy9kb3ducmV2LnhtbESPQWvCQBSE74L/YXkFb7pphFJSN0EE&#10;a+nNtAi9PbLPJE32bdzdaPrv3UKhx2FmvmE2xWR6cSXnW8sKHlcJCOLK6pZrBZ8f++UzCB+QNfaW&#10;ScEPeSjy+WyDmbY3PtK1DLWIEPYZKmhCGDIpfdWQQb+yA3H0ztYZDFG6WmqHtwg3vUyT5EkabDku&#10;NDjQrqGqK0ej4DSW/PXd7V2P4+vhcD5dOr9+V2rxMG1fQASawn/4r/2mFaRpCr9n4hGQ+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r+uVxAAAANwAAAAPAAAAAAAAAAAA&#10;AAAAAKECAABkcnMvZG93bnJldi54bWxQSwUGAAAAAAQABAD5AAAAkgMAAAAA&#10;" strokeweight="1.5pt"/>
                    <v:line id="Line 252" o:spid="_x0000_s1232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NODsQAAADcAAAADwAAAGRycy9kb3ducmV2LnhtbESPQWvCQBSE7wX/w/KE3uqmEUqJrlIK&#10;avFmKoK3R/aZpMm+jbsbjf/eLQgeh5n5hpkvB9OKCzlfW1bwPklAEBdW11wq2P+u3j5B+ICssbVM&#10;Cm7kYbkYvcwx0/bKO7rkoRQRwj5DBVUIXSalLyoy6Ce2I47eyTqDIUpXSu3wGuGmlWmSfEiDNceF&#10;Cjv6rqho8t4oOPQ5H/+alWuxX282p8O58dOtUq/j4WsGItAQnuFH+0crSNMp/J+JR0A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404OxAAAANwAAAAPAAAAAAAAAAAA&#10;AAAAAKECAABkcnMvZG93bnJldi54bWxQSwUGAAAAAAQABAD5AAAAkgMAAAAA&#10;" strokeweight="1.5pt"/>
                    <v:rect id="Rectangle 253" o:spid="_x0000_s1233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YAlcYA&#10;AADcAAAADwAAAGRycy9kb3ducmV2LnhtbESPT4vCMBTE74LfITxhL6KpXRHpGkV0FxYPgn/APT6a&#10;t23Z5qUkUet+eiMIHoeZ+Q0zW7SmFhdyvrKsYDRMQBDnVldcKDgevgZTED4ga6wtk4IbeVjMu50Z&#10;ZtpeeUeXfShEhLDPUEEZQpNJ6fOSDPqhbYij92udwRClK6R2eI1wU8s0SSbSYMVxocSGViXlf/uz&#10;UdCcVmg+tzJs3O39/+d83K7XSV+pt167/AARqA2v8LP9rRWk6RgeZ+IRkP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PYAlcYAAADcAAAADwAAAAAAAAAAAAAAAACYAgAAZHJz&#10;L2Rvd25yZXYueG1sUEsFBgAAAAAEAAQA9QAAAIsDAAAAAA==&#10;" strokeweight="1.5pt"/>
                    <v:rect id="Rectangle 254" o:spid="_x0000_s1234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qlDsYA&#10;AADcAAAADwAAAGRycy9kb3ducmV2LnhtbESPT4vCMBTE74LfITxhL6KpXRTpGkV0FxYPgn/APT6a&#10;t23Z5qUkUet+eiMIHoeZ+Q0zW7SmFhdyvrKsYDRMQBDnVldcKDgevgZTED4ga6wtk4IbeVjMu50Z&#10;ZtpeeUeXfShEhLDPUEEZQpNJ6fOSDPqhbYij92udwRClK6R2eI1wU8s0SSbSYMVxocSGViXlf/uz&#10;UdCcVmg+tzJs3O39/+d83K7XSV+pt167/AARqA2v8LP9rRWk6RgeZ+IRkP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7qlDsYAAADcAAAADwAAAAAAAAAAAAAAAACYAgAAZHJz&#10;L2Rvd25yZXYueG1sUEsFBgAAAAAEAAQA9QAAAIsDAAAAAA==&#10;" strokeweight="1.5pt"/>
                    <v:oval id="Oval 255" o:spid="_x0000_s1235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PIlsQA&#10;AADcAAAADwAAAGRycy9kb3ducmV2LnhtbESPQWvCQBSE70L/w/IKvYhuTCFI6ioiFr0axfMj+5qN&#10;Zt/G7Kqpv75bEDwOM/MNM1v0thE36nztWMFknIAgLp2uuVJw2H+PpiB8QNbYOCYFv+RhMX8bzDDX&#10;7s47uhWhEhHCPkcFJoQ2l9KXhiz6sWuJo/fjOoshyq6SusN7hNtGpkmSSYs1xwWDLa0MlefiahVk&#10;p/3GJM1xfXwMT2H7ubsUj81FqY/3fvkFIlAfXuFne6sVpGkG/2fiEZ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jyJbEAAAA3AAAAA8AAAAAAAAAAAAAAAAAmAIAAGRycy9k&#10;b3ducmV2LnhtbFBLBQYAAAAABAAEAPUAAACJAwAAAAA=&#10;" strokeweight="1.5pt"/>
                    <v:oval id="Oval 256" o:spid="_x0000_s1236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9tDcQA&#10;AADcAAAADwAAAGRycy9kb3ducmV2LnhtbESPQWvCQBSE70L/w/IKXqRujGBL6ioiil6NxfMj+5qN&#10;zb6N2VWjv94VhB6HmfmGmc47W4sLtb5yrGA0TEAQF05XXCr42a8/vkD4gKyxdkwKbuRhPnvrTTHT&#10;7so7uuShFBHCPkMFJoQmk9IXhiz6oWuIo/frWoshyraUusVrhNtapkkykRYrjgsGG1oaKv7ys1Uw&#10;Oe43JqkPq8N9cAzb8e6U3zcnpfrv3eIbRKAu/Idf7a1WkKaf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vbQ3EAAAA3AAAAA8AAAAAAAAAAAAAAAAAmAIAAGRycy9k&#10;b3ducmV2LnhtbFBLBQYAAAAABAAEAPUAAACJAwAAAAA=&#10;" strokeweight="1.5pt"/>
                  </v:group>
                  <v:shape id="Text Box 257" o:spid="_x0000_s1237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Yu+s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1qY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ti76wgAAANw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>24 V</w:t>
                          </w:r>
                        </w:p>
                      </w:txbxContent>
                    </v:textbox>
                  </v:shape>
                  <v:shape id="Text Box 258" o:spid="_x0000_s1238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259" o:spid="_x0000_s1239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r>
                            <w:t>2 k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260" o:spid="_x0000_s1240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6 k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393" o:spid="_x0000_s1241" style="position:absolute;left:10398;top:3095;width:1187;height:2373" coordorigin="10398,3053" coordsize="1187,2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<v:line id="Line 381" o:spid="_x0000_s1242" style="position:absolute;visibility:visible;mso-wrap-style:square" from="10398,3066" to="11189,3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EJ6scAAADcAAAADwAAAGRycy9kb3ducmV2LnhtbESP0WrCQBRE3wv9h+UKfZG6MYEg0VVs&#10;S7EUVLR+wCV7TaLZuyG7Jmm/vlsQ+jjMzBlmsRpMLTpqXWVZwXQSgSDOra64UHD6en+egXAeWWNt&#10;mRR8k4PV8vFhgZm2PR+oO/pCBAi7DBWU3jeZlC4vyaCb2IY4eGfbGvRBtoXULfYBbmoZR1EqDVYc&#10;Fkps6LWk/Hq8GQVb3MvDZTye5unLZv3pd2/x+fKj1NNoWM9BeBr8f/je/tAK4iSBvzPhCMjl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9QQnqxwAAANwAAAAPAAAAAAAA&#10;AAAAAAAAAKECAABkcnMvZG93bnJldi54bWxQSwUGAAAAAAQABAD5AAAAlQMAAAAA&#10;" strokecolor="red" strokeweight="1.5pt"/>
                  <v:line id="Line 382" o:spid="_x0000_s1243" style="position:absolute;visibility:visible;mso-wrap-style:square" from="10398,5426" to="11189,5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iRnsYAAADcAAAADwAAAGRycy9kb3ducmV2LnhtbESP0WrCQBRE3wv+w3IFX0Q3xiKSuoq2&#10;lBZBJdoPuGSvSTR7N2RXjf36bkHwcZiZM8xs0ZpKXKlxpWUFo2EEgjizuuRcwc/hczAF4Tyyxsoy&#10;KbiTg8W88zLDRNsbp3Td+1wECLsEFRTe14mULivIoBvamjh4R9sY9EE2udQN3gLcVDKOook0WHJY&#10;KLCm94Ky8/5iFGxwJ9NTvz/KJquv5dpvP+Lj6VepXrddvoHw1Ppn+NH+1gri8Sv8nwlHQM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okZ7GAAAA3AAAAA8AAAAAAAAA&#10;AAAAAAAAoQIAAGRycy9kb3ducmV2LnhtbFBLBQYAAAAABAAEAPkAAACUAwAAAAA=&#10;" strokecolor="red" strokeweight="1.5pt"/>
                  <v:line id="Line 383" o:spid="_x0000_s1244" style="position:absolute;visibility:visible;mso-wrap-style:square" from="11189,3053" to="11189,3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Q0BcYAAADcAAAADwAAAGRycy9kb3ducmV2LnhtbESP0WrCQBRE3wv+w3IFX0Q3RiqSuoq2&#10;lBZBJdoPuGSvSTR7N2RXjf36bkHwcZiZM8xs0ZpKXKlxpWUFo2EEgjizuuRcwc/hczAF4Tyyxsoy&#10;KbiTg8W88zLDRNsbp3Td+1wECLsEFRTe14mULivIoBvamjh4R9sY9EE2udQN3gLcVDKOook0WHJY&#10;KLCm94Ky8/5iFGxwJ9NTvz/KJquv5dpvP+Lj6VepXrddvoHw1Ppn+NH+1gri8Sv8nwlHQM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3kNAXGAAAA3AAAAA8AAAAAAAAA&#10;AAAAAAAAoQIAAGRycy9kb3ducmV2LnhtbFBLBQYAAAAABAAEAPkAAACUAwAAAAA=&#10;" strokecolor="red" strokeweight="1.5pt"/>
                  <v:line id="Line 384" o:spid="_x0000_s1245" style="position:absolute;visibility:visible;mso-wrap-style:square" from="11189,5057" to="11189,5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aqcsYAAADcAAAADwAAAGRycy9kb3ducmV2LnhtbESP3WrCQBSE7wu+w3KE3kjdGCGUmFVs&#10;S2kRVPx5gEP25EezZ0N2q9Gn7xaEXg4z8w2TLXrTiAt1rrasYDKOQBDnVtdcKjgePl9eQTiPrLGx&#10;TApu5GAxHzxlmGp75R1d9r4UAcIuRQWV920qpcsrMujGtiUOXmE7gz7IrpS6w2uAm0bGUZRIgzWH&#10;hQpbeq8oP+9/jII1buXuNBpN8uTta7nym4+4ON2Veh72yxkIT73/Dz/a31pBPE3g70w4AnL+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02qnLGAAAA3AAAAA8AAAAAAAAA&#10;AAAAAAAAoQIAAGRycy9kb3ducmV2LnhtbFBLBQYAAAAABAAEAPkAAACUAwAAAAA=&#10;" strokecolor="red" strokeweight="1.5pt"/>
                  <v:line id="Line 385" o:spid="_x0000_s1246" style="position:absolute;visibility:visible;mso-wrap-style:square" from="11189,3814" to="11189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oP6cYAAADcAAAADwAAAGRycy9kb3ducmV2LnhtbESP3WrCQBSE7wu+w3IEb0Q3RrASXcUq&#10;pSJY8ecBDtljEps9G7KrRp++WxB6OczMN8x03phS3Kh2hWUFg34Egji1uuBMwen42RuDcB5ZY2mZ&#10;FDzIwXzWeptiou2d93Q7+EwECLsEFeTeV4mULs3JoOvbijh4Z1sb9EHWmdQ13gPclDKOopE0WHBY&#10;yLGiZU7pz+FqFGxxJ/eXbneQjj6+Fhv/vYrPl6dSnXazmIDw1Pj/8Ku91gri4Tv8nQlH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J6D+nGAAAA3AAAAA8AAAAAAAAA&#10;AAAAAAAAoQIAAGRycy9kb3ducmV2LnhtbFBLBQYAAAAABAAEAPkAAACUAwAAAAA=&#10;" strokecolor="red" strokeweight="1.5pt"/>
                  <v:line id="Line 386" o:spid="_x0000_s1247" style="position:absolute;visibility:visible;mso-wrap-style:square" from="11189,4266" to="11189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Wbm8QAAADcAAAADwAAAGRycy9kb3ducmV2LnhtbERP3WrCMBS+H/gO4Qx2IzO1gozOtFRl&#10;TAY66vYAh+bYnzUnpcm0+vTLhbDLj+9/lY2mE2caXGNZwXwWgSAurW64UvD99fb8AsJ5ZI2dZVJw&#10;JQdZOnlYYaLthQs6H30lQgi7BBXU3veJlK6syaCb2Z44cCc7GPQBDpXUA15CuOlkHEVLabDh0FBj&#10;T5uayp/jr1Gwx09ZtNPpvFyu3/MPf9jGp/am1NPjmL+C8DT6f/HdvdMK4kVYG86EIyDT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5ZubxAAAANwAAAAPAAAAAAAAAAAA&#10;AAAAAKECAABkcnMvZG93bnJldi54bWxQSwUGAAAAAAQABAD5AAAAkgMAAAAA&#10;" strokecolor="red" strokeweight="1.5pt"/>
                  <v:line id="Line 387" o:spid="_x0000_s1248" style="position:absolute;visibility:visible;mso-wrap-style:square" from="10398,4153" to="11189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k+AMYAAADcAAAADwAAAGRycy9kb3ducmV2LnhtbESP3WrCQBSE7wu+w3IEb0Q3RpAaXcUq&#10;pSJY8ecBDtljEps9G7KrRp++WxB6OczMN8x03phS3Kh2hWUFg34Egji1uuBMwen42XsH4TyyxtIy&#10;KXiQg/ms9TbFRNs77+l28JkIEHYJKsi9rxIpXZqTQde3FXHwzrY26IOsM6lrvAe4KWUcRSNpsOCw&#10;kGNFy5zSn8PVKNjiTu4v3e4gHX18LTb+exWfL0+lOu1mMQHhqfH/4Vd7rRXEwzH8nQlH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ypPgDGAAAA3AAAAA8AAAAAAAAA&#10;AAAAAAAAoQIAAGRycy9kb3ducmV2LnhtbFBLBQYAAAAABAAEAPkAAACUAwAAAAA=&#10;" strokecolor="red" strokeweight="1.5pt"/>
                  <v:line id="Line 388" o:spid="_x0000_s1249" style="position:absolute;visibility:visible;mso-wrap-style:square" from="10398,4266" to="11189,4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Xk4MQAAADcAAAADwAAAGRycy9kb3ducmV2LnhtbERP3WrCMBS+H/gO4Qx2IzO1iIzOtFRl&#10;TAY66vYAh+bYnzUnpcm0+vTLhbDLj+9/lY2mE2caXGNZwXwWgSAurW64UvD99fb8AsJ5ZI2dZVJw&#10;JQdZOnlYYaLthQs6H30lQgi7BBXU3veJlK6syaCb2Z44cCc7GPQBDpXUA15CuOlkHEVLabDh0FBj&#10;T5uayp/jr1Gwx09ZtNPpvFyu3/MPf9jGp/am1NPjmL+C8DT6f/HdvdMK4kWYH86EIyDT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leTgxAAAANwAAAAPAAAAAAAAAAAA&#10;AAAAAKECAABkcnMvZG93bnJldi54bWxQSwUGAAAAAAQABAD5AAAAkgMAAAAA&#10;" strokecolor="red" strokeweight="1.5pt"/>
                  <v:oval id="Oval 389" o:spid="_x0000_s1250" style="position:absolute;left:10963;top:3362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ZYksYA&#10;AADcAAAADwAAAGRycy9kb3ducmV2LnhtbESPT2sCMRTE7wW/Q3iCl6JZpf5hNUptkerRVQRvz81z&#10;s7h5WTZRt9++KRR6HGbmN8xi1dpKPKjxpWMFw0ECgjh3uuRCwfGw6c9A+ICssXJMCr7Jw2rZeVlg&#10;qt2T9/TIQiEihH2KCkwIdSqlzw1Z9ANXE0fv6hqLIcqmkLrBZ4TbSo6SZCItlhwXDNb0YSi/ZXer&#10;4DJ+Nbvp+mt9ON2un7PJ2W921ivV67bvcxCB2vAf/mtvtYLR2xB+z8Qj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1ZYksYAAADcAAAADwAAAAAAAAAAAAAAAACYAgAAZHJz&#10;L2Rvd25yZXYueG1sUEsFBgAAAAAEAAQA9QAAAIsDAAAAAA==&#10;" strokecolor="red" strokeweight="1.5pt"/>
                  <v:oval id="Oval 390" o:spid="_x0000_s1251" style="position:absolute;left:10963;top:4605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TG5cYA&#10;AADcAAAADwAAAGRycy9kb3ducmV2LnhtbESPT2sCMRTE74LfIbxCL6LZLq3K1ijaIq1H/yB4e26e&#10;m8XNy7JJdfvtjSB4HGbmN8xk1tpKXKjxpWMFb4MEBHHudMmFgt122R+D8AFZY+WYFPyTh9m025lg&#10;pt2V13TZhEJECPsMFZgQ6kxKnxuy6AeuJo7eyTUWQ5RNIXWD1wi3lUyTZCgtlhwXDNb0ZSg/b/6s&#10;guNHz6xGi5/Fdn8+fY+HB79cWa/U60s7/wQRqA3P8KP9qxWk7yncz8QjIK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4TG5cYAAADcAAAADwAAAAAAAAAAAAAAAACYAgAAZHJz&#10;L2Rvd25yZXYueG1sUEsFBgAAAAAEAAQA9QAAAIsDAAAAAA==&#10;" strokecolor="red" strokeweight="1.5pt"/>
                  <v:shape id="Text Box 391" o:spid="_x0000_s1252" type="#_x0000_t202" style="position:absolute;left:10837;top:4607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1ZK8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ZF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zVkrxQAAANwAAAAPAAAAAAAAAAAAAAAAAJgCAABkcnMv&#10;ZG93bnJldi54bWxQSwUGAAAAAAQABAD1AAAAigMAAAAA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  <w:t>18V</w:t>
                          </w:r>
                        </w:p>
                      </w:txbxContent>
                    </v:textbox>
                  </v:shape>
                  <v:shape id="Text Box 392" o:spid="_x0000_s1253" type="#_x0000_t202" style="position:absolute;left:10907;top:3378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TBX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K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wV/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  <w:t>6V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noProof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2296160</wp:posOffset>
                </wp:positionH>
                <wp:positionV relativeFrom="paragraph">
                  <wp:posOffset>4732655</wp:posOffset>
                </wp:positionV>
                <wp:extent cx="2197735" cy="1865630"/>
                <wp:effectExtent l="635" t="0" r="1905" b="2540"/>
                <wp:wrapSquare wrapText="bothSides"/>
                <wp:docPr id="191" name="Group 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7735" cy="1865630"/>
                          <a:chOff x="4296" y="9833"/>
                          <a:chExt cx="3461" cy="2938"/>
                        </a:xfrm>
                      </wpg:grpSpPr>
                      <wpg:grpSp>
                        <wpg:cNvPr id="192" name="Group 313"/>
                        <wpg:cNvGrpSpPr>
                          <a:grpSpLocks/>
                        </wpg:cNvGrpSpPr>
                        <wpg:grpSpPr bwMode="auto">
                          <a:xfrm>
                            <a:off x="4296" y="9833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193" name="Group 314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194" name="Line 315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5" name="Line 316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" name="Line 317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7" name="Rectangle 3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8" name="Rectangle 3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" name="Oval 3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0" name="Oval 3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1" name="Text Box 3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6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Text Box 3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Text Box 3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24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" name="Text Box 3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8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5" name="Group 476"/>
                        <wpg:cNvGrpSpPr>
                          <a:grpSpLocks/>
                        </wpg:cNvGrpSpPr>
                        <wpg:grpSpPr bwMode="auto">
                          <a:xfrm>
                            <a:off x="6556" y="10059"/>
                            <a:ext cx="1201" cy="2373"/>
                            <a:chOff x="3731" y="3053"/>
                            <a:chExt cx="1201" cy="2373"/>
                          </a:xfrm>
                        </wpg:grpSpPr>
                        <wps:wsp>
                          <wps:cNvPr id="206" name="Line 477"/>
                          <wps:cNvCnPr/>
                          <wps:spPr bwMode="auto">
                            <a:xfrm>
                              <a:off x="3731" y="30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" name="Line 478"/>
                          <wps:cNvCnPr/>
                          <wps:spPr bwMode="auto">
                            <a:xfrm>
                              <a:off x="3731" y="542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479"/>
                          <wps:cNvCnPr/>
                          <wps:spPr bwMode="auto">
                            <a:xfrm>
                              <a:off x="4522" y="3053"/>
                              <a:ext cx="0" cy="30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" name="Line 480"/>
                          <wps:cNvCnPr/>
                          <wps:spPr bwMode="auto">
                            <a:xfrm>
                              <a:off x="4522" y="5057"/>
                              <a:ext cx="0" cy="36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" name="Line 481"/>
                          <wps:cNvCnPr/>
                          <wps:spPr bwMode="auto">
                            <a:xfrm>
                              <a:off x="4522" y="3814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" name="Line 482"/>
                          <wps:cNvCnPr/>
                          <wps:spPr bwMode="auto">
                            <a:xfrm>
                              <a:off x="4522" y="4266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" name="Line 483"/>
                          <wps:cNvCnPr/>
                          <wps:spPr bwMode="auto">
                            <a:xfrm>
                              <a:off x="3731" y="4153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" name="Line 484"/>
                          <wps:cNvCnPr/>
                          <wps:spPr bwMode="auto">
                            <a:xfrm>
                              <a:off x="3731" y="42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" name="Oval 48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3362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" name="Oval 486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4605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" name="Text Box 4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4" y="4635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  <w:t>1.5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7" name="Text Box 4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40" y="3378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  <w:t>4.5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2" o:spid="_x0000_s1254" style="position:absolute;margin-left:180.8pt;margin-top:372.65pt;width:173.05pt;height:146.9pt;z-index:251663872;mso-position-horizontal-relative:text;mso-position-vertical-relative:text" coordorigin="4296,9833" coordsize="3461,2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">
                <v:group id="Group 313" o:spid="_x0000_s1255" style="position:absolute;left:4296;top:9833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<v:group id="Group 314" o:spid="_x0000_s1256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Rr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H9L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xyRrMQAAADcAAAA&#10;DwAAAAAAAAAAAAAAAACqAgAAZHJzL2Rvd25yZXYueG1sUEsFBgAAAAAEAAQA+gAAAJsDAAAAAA==&#10;">
                    <v:line id="Line 315" o:spid="_x0000_s1257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B+4cMAAADcAAAADwAAAGRycy9kb3ducmV2LnhtbERPS2vCQBC+F/oflil4qxtrkRpdRQQf&#10;9NZUBG9DdkxisrPp7kbTf98tCN7m43vOfNmbRlzJ+cqygtEwAUGcW11xoeDwvXn9AOEDssbGMin4&#10;JQ/LxfPTHFNtb/xF1ywUIoawT1FBGUKbSunzkgz6oW2JI3e2zmCI0BVSO7zFcNPItySZSIMVx4YS&#10;W1qXlNdZZxQcu4xPl3rjGuy2u935+FP78adSg5d+NQMRqA8P8d2913H+9B3+n4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QfuHDAAAA3AAAAA8AAAAAAAAAAAAA&#10;AAAAoQIAAGRycy9kb3ducmV2LnhtbFBLBQYAAAAABAAEAPkAAACRAwAAAAA=&#10;" strokeweight="1.5pt"/>
                    <v:line id="Line 316" o:spid="_x0000_s1258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zbesMAAADcAAAADwAAAGRycy9kb3ducmV2LnhtbERPS2vCQBC+F/oflil4qxsrlRpdRQQf&#10;9NZUBG9DdkxisrPp7kbTf98tCN7m43vOfNmbRlzJ+cqygtEwAUGcW11xoeDwvXn9AOEDssbGMin4&#10;JQ/LxfPTHFNtb/xF1ywUIoawT1FBGUKbSunzkgz6oW2JI3e2zmCI0BVSO7zFcNPItySZSIMVx4YS&#10;W1qXlNdZZxQcu4xPl3rjGuy2u935+FP78adSg5d+NQMRqA8P8d2913H+9B3+n4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c23rDAAAA3AAAAA8AAAAAAAAAAAAA&#10;AAAAoQIAAGRycy9kb3ducmV2LnhtbFBLBQYAAAAABAAEAPkAAACRAwAAAAA=&#10;" strokeweight="1.5pt"/>
                    <v:line id="Line 317" o:spid="_x0000_s1259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5FDcIAAADcAAAADwAAAGRycy9kb3ducmV2LnhtbERPTWvCQBC9F/wPywi91Y0VpEZXEUEt&#10;3hpF8DZkxyQmO5vubjT++26h0Ns83ucsVr1pxJ2crywrGI8SEMS51RUXCk7H7dsHCB+QNTaWScGT&#10;PKyWg5cFpto++IvuWShEDGGfooIyhDaV0uclGfQj2xJH7mqdwRChK6R2+IjhppHvSTKVBiuODSW2&#10;tCkpr7POKDh3GV9u9dY12O32++v5u/aTg1Kvw349BxGoD//iP/enjvNnU/h9Jl4gl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Q5FDcIAAADcAAAADwAAAAAAAAAAAAAA&#10;AAChAgAAZHJzL2Rvd25yZXYueG1sUEsFBgAAAAAEAAQA+QAAAJADAAAAAA==&#10;" strokeweight="1.5pt"/>
                    <v:rect id="Rectangle 318" o:spid="_x0000_s1260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42ecMA&#10;AADcAAAADwAAAGRycy9kb3ducmV2LnhtbERPS2sCMRC+F/wPYYReSs1aobarUcQHiAfBB9TjsBl3&#10;FzeTJYm6+uuNIPQ2H99zhuPGVOJCzpeWFXQ7CQjizOqScwX73eLzB4QPyBory6TgRh7Go9bbEFNt&#10;r7yhyzbkIoawT1FBEUKdSumzggz6jq2JI3e0zmCI0OVSO7zGcFPJryT5lgZLjg0F1jQtKDttz0ZB&#10;/TdFM1/LsHK33v1w3q9ns+RDqfd2MxmACNSEf/HLvdRx/m8fns/EC+To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L42ecMAAADcAAAADwAAAAAAAAAAAAAAAACYAgAAZHJzL2Rv&#10;d25yZXYueG1sUEsFBgAAAAAEAAQA9QAAAIgDAAAAAA==&#10;" strokeweight="1.5pt"/>
                    <v:rect id="Rectangle 319" o:spid="_x0000_s1261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GiC8YA&#10;AADcAAAADwAAAGRycy9kb3ducmV2LnhtbESPQWsCQQyF74X+hyEFL0VnrVDq6iiiFaQHoSroMezE&#10;3cWdzDIz6tpf3xwKvSW8l/e+TOeda9SNQqw9GxgOMlDEhbc1lwYO+3X/A1RMyBYbz2TgQRHms+en&#10;KebW3/mbbrtUKgnhmKOBKqU21zoWFTmMA98Si3b2wWGSNZTaBrxLuGv0W5a9a4c1S0OFLS0rKi67&#10;qzPQHpfoPrc6fYXH6Od0PWxXq+zVmN5Lt5iAStSlf/Pf9cYK/lho5RmZQM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SGiC8YAAADcAAAADwAAAAAAAAAAAAAAAACYAgAAZHJz&#10;L2Rvd25yZXYueG1sUEsFBgAAAAAEAAQA9QAAAIsDAAAAAA==&#10;" strokeweight="1.5pt"/>
                    <v:oval id="Oval 320" o:spid="_x0000_s1262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b0f8MA&#10;AADcAAAADwAAAGRycy9kb3ducmV2LnhtbERPTWvCQBC9F/wPyxR6KbqphaCpq0hRkqtJ8Txkp9nY&#10;7GzMrpr667uFQm/zeJ+z2oy2E1cafOtYwcssAUFcO91yo+Cj2k8XIHxA1tg5JgXf5GGznjysMNPu&#10;xge6lqERMYR9hgpMCH0mpa8NWfQz1xNH7tMNFkOEQyP1gLcYbjs5T5JUWmw5Nhjs6d1Q/VVerIL0&#10;VOUm6Y674/35FIrXw7m852elnh7H7RuIQGP4F/+5Cx3nL5fw+0y8QK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Gb0f8MAAADcAAAADwAAAAAAAAAAAAAAAACYAgAAZHJzL2Rv&#10;d25yZXYueG1sUEsFBgAAAAAEAAQA9QAAAIgDAAAAAA==&#10;" strokeweight="1.5pt"/>
                    <v:oval id="Oval 321" o:spid="_x0000_s1263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OpGcIA&#10;AADcAAAADwAAAGRycy9kb3ducmV2LnhtbESPQYvCMBSE7wv7H8ITvCxrqoJI1yiyuOjVKj0/mmdT&#10;bV5qk9XqrzeC4HGYmW+Y2aKztbhQ6yvHCoaDBARx4XTFpYL97u97CsIHZI21Y1JwIw+L+efHDFPt&#10;rrylSxZKESHsU1RgQmhSKX1hyKIfuIY4egfXWgxRtqXULV4j3NZylCQTabHiuGCwoV9DxSn7twom&#10;x93aJHW+yu9fx7AZb8/ZfX1Wqt/rlj8gAnXhHX61N1pBJMLzTDwC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c6kZwgAAANwAAAAPAAAAAAAAAAAAAAAAAJgCAABkcnMvZG93&#10;bnJldi54bWxQSwUGAAAAAAQABAD1AAAAhwMAAAAA&#10;" strokeweight="1.5pt"/>
                  </v:group>
                  <v:shape id="Text Box 322" o:spid="_x0000_s1264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6 V</w:t>
                          </w:r>
                        </w:p>
                      </w:txbxContent>
                    </v:textbox>
                  </v:shape>
                  <v:shape id="Text Box 323" o:spid="_x0000_s1265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324" o:spid="_x0000_s1266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 xml:space="preserve">24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325" o:spid="_x0000_s1267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r>
                            <w:t xml:space="preserve">8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476" o:spid="_x0000_s1268" style="position:absolute;left:6556;top:10059;width:1201;height:2373" coordorigin="3731,3053" coordsize="1201,2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<v:line id="Line 477" o:spid="_x0000_s1269" style="position:absolute;visibility:visible;mso-wrap-style:square" from="3731,3066" to="4522,3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1pgz8YAAADcAAAADwAAAGRycy9kb3ducmV2LnhtbESP0WrCQBRE34X+w3ILvkjdJA9BUldJ&#10;W0pFqCWpH3DJXpNo9m7IbjX267sFwcdhZs4wy/VoOnGmwbWWFcTzCARxZXXLtYL99/vTAoTzyBo7&#10;y6TgSg7Wq4fJEjNtL1zQufS1CBB2GSpovO8zKV3VkEE3tz1x8A52MOiDHGqpB7wEuOlkEkWpNNhy&#10;WGiwp9eGqlP5YxR84pcsjrNZXKUvH/nW796Sw/FXqenjmD+D8DT6e/jW3mgFSZTC/5lwBOTq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NaYM/GAAAA3AAAAA8AAAAAAAAA&#10;AAAAAAAAoQIAAGRycy9kb3ducmV2LnhtbFBLBQYAAAAABAAEAPkAAACUAwAAAAA=&#10;" strokecolor="red" strokeweight="1.5pt"/>
                  <v:line id="Line 478" o:spid="_x0000_s1270" style="position:absolute;visibility:visible;mso-wrap-style:square" from="3731,5426" to="4522,5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bFVMcAAADcAAAADwAAAGRycy9kb3ducmV2LnhtbESP0WrCQBRE34X+w3ILfZG6SR60pK4S&#10;LUURbEnaD7hkr0ls9m7IbjXt17uC4OMwM2eY+XIwrThR7xrLCuJJBIK4tLrhSsH31/vzCwjnkTW2&#10;lknBHzlYLh5Gc0y1PXNOp8JXIkDYpaig9r5LpXRlTQbdxHbEwTvY3qAPsq+k7vEc4KaVSRRNpcGG&#10;w0KNHa1rKn+KX6Ngj58yP47HcTldbbKd/3hLDsd/pZ4eh+wVhKfB38O39lYrSKIZXM+EI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FsVUxwAAANwAAAAPAAAAAAAA&#10;AAAAAAAAAKECAABkcnMvZG93bnJldi54bWxQSwUGAAAAAAQABAD5AAAAlQMAAAAA&#10;" strokecolor="red" strokeweight="1.5pt"/>
                  <v:line id="Line 479" o:spid="_x0000_s1271" style="position:absolute;visibility:visible;mso-wrap-style:square" from="4522,3053" to="4522,3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lRJsEAAADcAAAADwAAAGRycy9kb3ducmV2LnhtbERPy4rCMBTdC/5DuIIb0dQuRKpRfDA4&#10;CCo+PuDSXNtqc1OajHb8erMQXB7OezpvTCkeVLvCsoLhIAJBnFpdcKbgcv7pj0E4j6yxtEwK/snB&#10;fNZuTTHR9slHepx8JkIIuwQV5N5XiZQuzcmgG9iKOHBXWxv0AdaZ1DU+Q7gpZRxFI2mw4NCQY0Wr&#10;nNL76c8o2OFBHm+93jAdLTeLrd+v4+vtpVS30ywmIDw1/iv+uH+1gjgKa8OZcATk7A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iVEmwQAAANwAAAAPAAAAAAAAAAAAAAAA&#10;AKECAABkcnMvZG93bnJldi54bWxQSwUGAAAAAAQABAD5AAAAjwMAAAAA&#10;" strokecolor="red" strokeweight="1.5pt"/>
                  <v:line id="Line 480" o:spid="_x0000_s1272" style="position:absolute;visibility:visible;mso-wrap-style:square" from="4522,5057" to="4522,5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X0vccAAADcAAAADwAAAGRycy9kb3ducmV2LnhtbESP0WrCQBRE34X+w3ILfZG6SR7Epq4S&#10;LUURbEnaD7hkr0ls9m7IbjXt17uC4OMwM2eY+XIwrThR7xrLCuJJBIK4tLrhSsH31/vzDITzyBpb&#10;y6TgjxwsFw+jOabanjmnU+ErESDsUlRQe9+lUrqyJoNuYjvi4B1sb9AH2VdS93gOcNPKJIqm0mDD&#10;YaHGjtY1lT/Fr1Gwx0+ZH8fjuJyuNtnOf7wlh+O/Uk+PQ/YKwtPg7+Fbe6sVJNELXM+EI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xfS9xwAAANwAAAAPAAAAAAAA&#10;AAAAAAAAAKECAABkcnMvZG93bnJldi54bWxQSwUGAAAAAAQABAD5AAAAlQMAAAAA&#10;" strokecolor="red" strokeweight="1.5pt"/>
                  <v:line id="Line 481" o:spid="_x0000_s1273" style="position:absolute;visibility:visible;mso-wrap-style:square" from="4522,3814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bL/cMAAADcAAAADwAAAGRycy9kb3ducmV2LnhtbERPy2rCQBTdF/yH4QpupE6ShZToKKlS&#10;lIItaj/gkrnm0cydkJkmsV/vLApdHs57vR1NI3rqXGVZQbyIQBDnVldcKPi6vj2/gHAeWWNjmRTc&#10;ycF2M3laY6rtwGfqL74QIYRdigpK79tUSpeXZNAtbEscuJvtDPoAu0LqDocQbhqZRNFSGqw4NJTY&#10;0q6k/PvyYxSc8FOe6/k8zpevh+zdf+yTW/2r1Gw6ZisQnkb/L/5zH7WCJA7zw5lwBOTm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Ymy/3DAAAA3AAAAA8AAAAAAAAAAAAA&#10;AAAAoQIAAGRycy9kb3ducmV2LnhtbFBLBQYAAAAABAAEAPkAAACRAwAAAAA=&#10;" strokecolor="red" strokeweight="1.5pt"/>
                  <v:line id="Line 482" o:spid="_x0000_s1274" style="position:absolute;visibility:visible;mso-wrap-style:square" from="4522,4266" to="4522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puZsYAAADcAAAADwAAAGRycy9kb3ducmV2LnhtbESP3WrCQBSE74W+w3IKvZG6SS5EUteQ&#10;thSLUIvWBzhkj/kxezZk1xj79N2C4OUwM98wy2w0rRiod7VlBfEsAkFcWF1zqeDw8/G8AOE8ssbW&#10;Mim4koNs9TBZYqrthXc07H0pAoRdigoq77tUSldUZNDNbEccvKPtDfog+1LqHi8BblqZRNFcGqw5&#10;LFTY0VtFxWl/Ngq+8Fvumuk0Luav63zjt+/JsflV6ulxzF9AeBr9PXxrf2oFSRzD/5lwBOTq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lqbmbGAAAA3AAAAA8AAAAAAAAA&#10;AAAAAAAAoQIAAGRycy9kb3ducmV2LnhtbFBLBQYAAAAABAAEAPkAAACUAwAAAAA=&#10;" strokecolor="red" strokeweight="1.5pt"/>
                  <v:line id="Line 483" o:spid="_x0000_s1275" style="position:absolute;visibility:visible;mso-wrap-style:square" from="3731,4153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jwEcUAAADcAAAADwAAAGRycy9kb3ducmV2LnhtbESP3YrCMBSE7xd8h3AEb0TT9kKWahR/&#10;kJUFV/x5gENzbKvNSWmy2vXpjbDg5TAz3zCTWWsqcaPGlZYVxMMIBHFmdcm5gtNxPfgE4Tyyxsoy&#10;KfgjB7Np52OCqbZ33tPt4HMRIOxSVFB4X6dSuqwgg25oa+LgnW1j0AfZ5FI3eA9wU8kkikbSYMlh&#10;ocCalgVl18OvUbDFndxf+v04Gy2+5t/+Z5WcLw+let12PgbhqfXv8H97oxUkcQKvM+EIyOk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bjwEcUAAADcAAAADwAAAAAAAAAA&#10;AAAAAAChAgAAZHJzL2Rvd25yZXYueG1sUEsFBgAAAAAEAAQA+QAAAJMDAAAAAA==&#10;" strokecolor="red" strokeweight="1.5pt"/>
                  <v:line id="Line 484" o:spid="_x0000_s1276" style="position:absolute;visibility:visible;mso-wrap-style:square" from="3731,4266" to="4522,4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RVisYAAADcAAAADwAAAGRycy9kb3ducmV2LnhtbESP3WrCQBSE7wu+w3IEb0Q3SUEkuopa&#10;iiK0xZ8HOGSPSTR7NmRXTX16Vyj0cpiZb5jpvDWVuFHjSssK4mEEgjizuuRcwfHwORiDcB5ZY2WZ&#10;FPySg/ms8zbFVNs77+i297kIEHYpKii8r1MpXVaQQTe0NXHwTrYx6INscqkbvAe4qWQSRSNpsOSw&#10;UGBNq4Kyy/5qFHzhj9yd+/04Gy3Xi63//khO54dSvW67mIDw1Pr/8F97oxUk8Tu8zoQjIGd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0VYrGAAAA3AAAAA8AAAAAAAAA&#10;AAAAAAAAoQIAAGRycy9kb3ducmV2LnhtbFBLBQYAAAAABAAEAPkAAACUAwAAAAA=&#10;" strokecolor="red" strokeweight="1.5pt"/>
                  <v:oval id="Oval 485" o:spid="_x0000_s1277" style="position:absolute;left:4296;top:3362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LUF8YA&#10;AADcAAAADwAAAGRycy9kb3ducmV2LnhtbESPT2sCMRTE7wW/Q3iCl6JZpf5hNUptkerRVQRvz81z&#10;s7h5WTZRt9++KRR6HGbmN8xi1dpKPKjxpWMFw0ECgjh3uuRCwfGw6c9A+ICssXJMCr7Jw2rZeVlg&#10;qt2T9/TIQiEihH2KCkwIdSqlzw1Z9ANXE0fv6hqLIcqmkLrBZ4TbSo6SZCItlhwXDNb0YSi/ZXer&#10;4DJ+Nbvp+mt9ON2un7PJ2W921ivV67bvcxCB2vAf/mtvtYLR8A1+z8Qj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JLUF8YAAADcAAAADwAAAAAAAAAAAAAAAACYAgAAZHJz&#10;L2Rvd25yZXYueG1sUEsFBgAAAAAEAAQA9QAAAIsDAAAAAA==&#10;" strokecolor="red" strokeweight="1.5pt"/>
                  <v:oval id="Oval 486" o:spid="_x0000_s1278" style="position:absolute;left:4296;top:4605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5xjMYA&#10;AADcAAAADwAAAGRycy9kb3ducmV2LnhtbESPQWvCQBSE74L/YXlCL6VuImgldQ1Ni6jHain09pp9&#10;ZkOyb0N21fTfd4WCx2FmvmFW+WBbcaHe144VpNMEBHHpdM2Vgs/j5mkJwgdkja1jUvBLHvL1eLTC&#10;TLsrf9DlECoRIewzVGBC6DIpfWnIop+6jjh6J9dbDFH2ldQ9XiPctnKWJAtpsea4YLCjN0Nlczhb&#10;BT/zR7N/LrbF8as5vS8X336zt16ph8nw+gIi0BDu4f/2TiuYpXO4nYlHQK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95xjMYAAADcAAAADwAAAAAAAAAAAAAAAACYAgAAZHJz&#10;L2Rvd25yZXYueG1sUEsFBgAAAAAEAAQA9QAAAIsDAAAAAA==&#10;" strokecolor="red" strokeweight="1.5pt"/>
                  <v:shape id="Text Box 487" o:spid="_x0000_s1279" type="#_x0000_t202" style="position:absolute;left:4254;top:4635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  <w:t>1.5V</w:t>
                          </w:r>
                        </w:p>
                      </w:txbxContent>
                    </v:textbox>
                  </v:shape>
                  <v:shape id="Text Box 488" o:spid="_x0000_s1280" type="#_x0000_t202" style="position:absolute;left:4240;top:3378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  <w:t>4.5V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noProof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-143510</wp:posOffset>
                </wp:positionH>
                <wp:positionV relativeFrom="paragraph">
                  <wp:posOffset>4660900</wp:posOffset>
                </wp:positionV>
                <wp:extent cx="2197735" cy="1865630"/>
                <wp:effectExtent l="0" t="3175" r="3175" b="0"/>
                <wp:wrapSquare wrapText="bothSides"/>
                <wp:docPr id="164" name="Group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7735" cy="1865630"/>
                          <a:chOff x="680" y="9720"/>
                          <a:chExt cx="3461" cy="2938"/>
                        </a:xfrm>
                      </wpg:grpSpPr>
                      <wpg:grpSp>
                        <wpg:cNvPr id="165" name="Group 300"/>
                        <wpg:cNvGrpSpPr>
                          <a:grpSpLocks/>
                        </wpg:cNvGrpSpPr>
                        <wpg:grpSpPr bwMode="auto">
                          <a:xfrm>
                            <a:off x="680" y="9720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166" name="Group 301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167" name="Line 302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" name="Line 303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" name="Line 304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" name="Rectangle 3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1" name="Rectangle 3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2" name="Oval 3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" name="Oval 3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4" name="Text Box 3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1.5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" name="Text Box 3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" name="Text Box 3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5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" name="Text Box 3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1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8" name="Group 463"/>
                        <wpg:cNvGrpSpPr>
                          <a:grpSpLocks/>
                        </wpg:cNvGrpSpPr>
                        <wpg:grpSpPr bwMode="auto">
                          <a:xfrm>
                            <a:off x="2940" y="9946"/>
                            <a:ext cx="1201" cy="2373"/>
                            <a:chOff x="3731" y="3053"/>
                            <a:chExt cx="1201" cy="2373"/>
                          </a:xfrm>
                        </wpg:grpSpPr>
                        <wps:wsp>
                          <wps:cNvPr id="179" name="Line 464"/>
                          <wps:cNvCnPr/>
                          <wps:spPr bwMode="auto">
                            <a:xfrm>
                              <a:off x="3731" y="30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" name="Line 465"/>
                          <wps:cNvCnPr/>
                          <wps:spPr bwMode="auto">
                            <a:xfrm>
                              <a:off x="3731" y="542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" name="Line 466"/>
                          <wps:cNvCnPr/>
                          <wps:spPr bwMode="auto">
                            <a:xfrm>
                              <a:off x="4522" y="3053"/>
                              <a:ext cx="0" cy="30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" name="Line 467"/>
                          <wps:cNvCnPr/>
                          <wps:spPr bwMode="auto">
                            <a:xfrm>
                              <a:off x="4522" y="5057"/>
                              <a:ext cx="0" cy="36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" name="Line 468"/>
                          <wps:cNvCnPr/>
                          <wps:spPr bwMode="auto">
                            <a:xfrm>
                              <a:off x="4522" y="3814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" name="Line 469"/>
                          <wps:cNvCnPr/>
                          <wps:spPr bwMode="auto">
                            <a:xfrm>
                              <a:off x="4522" y="4266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Line 470"/>
                          <wps:cNvCnPr/>
                          <wps:spPr bwMode="auto">
                            <a:xfrm>
                              <a:off x="3731" y="4153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" name="Line 471"/>
                          <wps:cNvCnPr/>
                          <wps:spPr bwMode="auto">
                            <a:xfrm>
                              <a:off x="3731" y="42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" name="Oval 472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3362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" name="Oval 473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4605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Text Box 4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4" y="4635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  <w:t>1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Text Box 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40" y="3378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  <w:t>0.5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1" o:spid="_x0000_s1281" style="position:absolute;margin-left:-11.3pt;margin-top:367pt;width:173.05pt;height:146.9pt;z-index:251662848;mso-position-horizontal-relative:text;mso-position-vertical-relative:text" coordorigin="680,9720" coordsize="3461,2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">
                <v:group id="Group 300" o:spid="_x0000_s1282" style="position:absolute;left:680;top:9720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cZM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fAb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Zs3GTCAAAA3AAAAA8A&#10;AAAAAAAAAAAAAAAAqgIAAGRycy9kb3ducmV2LnhtbFBLBQYAAAAABAAEAPoAAACZAwAAAAA=&#10;">
                  <v:group id="Group 301" o:spid="_x0000_s1283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  <v:line id="Line 302" o:spid="_x0000_s1284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eQscIAAADcAAAADwAAAGRycy9kb3ducmV2LnhtbERPTWvCQBC9F/wPywi91Y0VrERXEUEt&#10;3hpF8DZkxyQmO5vubjT++26h0Ns83ucsVr1pxJ2crywrGI8SEMS51RUXCk7H7dsMhA/IGhvLpOBJ&#10;HlbLwcsCU20f/EX3LBQihrBPUUEZQptK6fOSDPqRbYkjd7XOYIjQFVI7fMRw08j3JJlKgxXHhhJb&#10;2pSU11lnFJy7jC+3eusa7Hb7/fX8XfvJQanXYb+egwjUh3/xn/tTx/nTD/h9Jl4gl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5eQscIAAADcAAAADwAAAAAAAAAAAAAA&#10;AAChAgAAZHJzL2Rvd25yZXYueG1sUEsFBgAAAAAEAAQA+QAAAJADAAAAAA==&#10;" strokeweight="1.5pt"/>
                    <v:line id="Line 303" o:spid="_x0000_s1285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gEw8UAAADcAAAADwAAAGRycy9kb3ducmV2LnhtbESPQWvCQBCF70L/wzKF3nTTFkRSVykF&#10;a/FmFKG3ITsmabKz6e5G4793DoXeZnhv3vtmuR5dpy4UYuPZwPMsA0VcettwZeB42EwXoGJCtth5&#10;JgM3irBePUyWmFt/5T1dilQpCeGYo4E6pT7XOpY1OYwz3xOLdvbBYZI1VNoGvEq46/RLls21w4al&#10;ocaePmoq22JwBk5Dwd8/7SZ0OHxut+fTbxtfd8Y8PY7vb6ASjenf/Hf9ZQV/LrTyjEygV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gEw8UAAADcAAAADwAAAAAAAAAA&#10;AAAAAAChAgAAZHJzL2Rvd25yZXYueG1sUEsFBgAAAAAEAAQA+QAAAJMDAAAAAA==&#10;" strokeweight="1.5pt"/>
                    <v:line id="Line 304" o:spid="_x0000_s1286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ShWMIAAADcAAAADwAAAGRycy9kb3ducmV2LnhtbERPTWvCQBC9F/wPywi91Y0VpEZXEUEt&#10;3hpF8DZkxyQmO5vubjT++26h0Ns83ucsVr1pxJ2crywrGI8SEMS51RUXCk7H7dsHCB+QNTaWScGT&#10;PKyWg5cFpto++IvuWShEDGGfooIyhDaV0uclGfQj2xJH7mqdwRChK6R2+IjhppHvSTKVBiuODSW2&#10;tCkpr7POKDh3GV9u9dY12O32++v5u/aTg1Kvw349BxGoD//iP/enjvOnM/h9Jl4gl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UShWMIAAADcAAAADwAAAAAAAAAAAAAA&#10;AAChAgAAZHJzL2Rvd25yZXYueG1sUEsFBgAAAAAEAAQA+QAAAJADAAAAAA==&#10;" strokeweight="1.5pt"/>
                    <v:rect id="Rectangle 305" o:spid="_x0000_s1287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tI98YA&#10;AADcAAAADwAAAGRycy9kb3ducmV2LnhtbESPQWsCQQyF74X+hyEFL0VnrdDK6iiiFaQHoSroMezE&#10;3cWdzDIz6tpf3xwKvSW8l/e+TOeda9SNQqw9GxgOMlDEhbc1lwYO+3V/DComZIuNZzLwoAjz2fPT&#10;FHPr7/xNt10qlYRwzNFAlVKbax2LihzGgW+JRTv74DDJGkptA94l3DX6LcvetcOapaHClpYVFZfd&#10;1Rloj0t0n1udvsJj9HO6HrarVfZqTO+lW0xAJerSv/nvemMF/0Pw5RmZQM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1tI98YAAADcAAAADwAAAAAAAAAAAAAAAACYAgAAZHJz&#10;L2Rvd25yZXYueG1sUEsFBgAAAAAEAAQA9QAAAIsDAAAAAA==&#10;" strokeweight="1.5pt"/>
                    <v:rect id="Rectangle 306" o:spid="_x0000_s1288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ftbMMA&#10;AADcAAAADwAAAGRycy9kb3ducmV2LnhtbERPS4vCMBC+C/sfwix4EU1VUOkaZdEVxIPgA9zj0My2&#10;ZZtJSaJWf70RBG/z8T1nOm9MJS7kfGlZQb+XgCDOrC45V3A8rLoTED4ga6wsk4IbeZjPPlpTTLW9&#10;8o4u+5CLGMI+RQVFCHUqpc8KMuh7tiaO3J91BkOELpfa4TWGm0oOkmQkDZYcGwqsaVFQ9r8/GwX1&#10;aYHmZyvDxt2G99/zcbtcJh2l2p/N9xeIQE14i1/utY7zx314PhMv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BftbMMAAADcAAAADwAAAAAAAAAAAAAAAACYAgAAZHJzL2Rv&#10;d25yZXYueG1sUEsFBgAAAAAEAAQA9QAAAIgDAAAAAA==&#10;" strokeweight="1.5pt"/>
                    <v:oval id="Oval 307" o:spid="_x0000_s1289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6A9MMA&#10;AADcAAAADwAAAGRycy9kb3ducmV2LnhtbERPTWvCQBC9F/wPywheim5qQSV1DaW0JFdj8Txkx2xs&#10;djbJbjX667uFQm/zeJ+zzUbbigsNvnGs4GmRgCCunG64VvB5+JhvQPiArLF1TApu5CHbTR62mGp3&#10;5T1dylCLGMI+RQUmhC6V0leGLPqF64gjd3KDxRDhUEs94DWG21Yuk2QlLTYcGwx29Gao+iq/rYLV&#10;+ZCbpD2+H++P51A87/vynvdKzabj6wuIQGP4F/+5Cx3nr5fw+0y8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6A9MMAAADcAAAADwAAAAAAAAAAAAAAAACYAgAAZHJzL2Rv&#10;d25yZXYueG1sUEsFBgAAAAAEAAQA9QAAAIgDAAAAAA==&#10;" strokeweight="1.5pt"/>
                    <v:oval id="Oval 308" o:spid="_x0000_s1290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Ilb8EA&#10;AADcAAAADwAAAGRycy9kb3ducmV2LnhtbERPTYvCMBC9C/sfwix4kTVVwV2qUZZF0atVPA/NbFNt&#10;JrWJWv31RhC8zeN9znTe2kpcqPGlYwWDfgKCOHe65ELBbrv8+gHhA7LGyjEpuJGH+eyjM8VUuytv&#10;6JKFQsQQ9ikqMCHUqZQ+N2TR911NHLl/11gMETaF1A1eY7it5DBJxtJiybHBYE1/hvJjdrYKxoft&#10;yiTVfrG/9w5hPdqcsvvqpFT3s/2dgAjUhrf45V7rOP97BM9n4gVy9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GCJW/BAAAA3AAAAA8AAAAAAAAAAAAAAAAAmAIAAGRycy9kb3du&#10;cmV2LnhtbFBLBQYAAAAABAAEAPUAAACGAwAAAAA=&#10;" strokeweight="1.5pt"/>
                  </v:group>
                  <v:shape id="Text Box 309" o:spid="_x0000_s1291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1qns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x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tap7BAAAA3AAAAA8AAAAAAAAAAAAAAAAAmAIAAGRycy9kb3du&#10;cmV2LnhtbFBLBQYAAAAABAAEAPUAAACGAwAAAAA=&#10;" filled="f" stroked="f">
                    <v:textbox>
                      <w:txbxContent>
                        <w:p w:rsidR="003B50F9" w:rsidRDefault="003B50F9">
                          <w:r>
                            <w:t>1.5 V</w:t>
                          </w:r>
                        </w:p>
                      </w:txbxContent>
                    </v:textbox>
                  </v:shape>
                  <v:shape id="Text Box 310" o:spid="_x0000_s1292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HPB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mT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hzwXBAAAA3AAAAA8AAAAAAAAAAAAAAAAAmAIAAGRycy9kb3du&#10;cmV2LnhtbFBLBQYAAAAABAAEAPUAAACGAwAAAAA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311" o:spid="_x0000_s1293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NRcs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J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81FywgAAANw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 xml:space="preserve">5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312" o:spid="_x0000_s1294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/06c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v/TpwgAAANw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 xml:space="preserve">1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463" o:spid="_x0000_s1295" style="position:absolute;left:2940;top:9946;width:1201;height:2373" coordorigin="3731,3053" coordsize="1201,2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<v:line id="Line 464" o:spid="_x0000_s1296" style="position:absolute;visibility:visible;mso-wrap-style:square" from="3731,3066" to="4522,3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bmvMQAAADcAAAADwAAAGRycy9kb3ducmV2LnhtbERP22rCQBB9F/yHZYS+SN3og9rUTbAt&#10;YhG0aPsBQ3Zya3Y2ZLea9uu7guDbHM51VmlvGnGmzlWWFUwnEQjizOqKCwVfn5vHJQjnkTU2lknB&#10;LzlIk+FghbG2Fz7S+eQLEULYxaig9L6NpXRZSQbdxLbEgcttZ9AH2BVSd3gJ4aaRsyiaS4MVh4YS&#10;W3otKfs+/RgFe/yQx3o8nmbzl+165w9vs7z+U+ph1K+fQXjq/V18c7/rMH/xBNdnwgU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5ua8xAAAANwAAAAPAAAAAAAAAAAA&#10;AAAAAKECAABkcnMvZG93bnJldi54bWxQSwUGAAAAAAQABAD5AAAAkgMAAAAA&#10;" strokecolor="red" strokeweight="1.5pt"/>
                  <v:line id="Line 465" o:spid="_x0000_s1297" style="position:absolute;visibility:visible;mso-wrap-style:square" from="3731,5426" to="4522,5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k/BsYAAADcAAAADwAAAGRycy9kb3ducmV2LnhtbESP3WrCQBCF7wu+wzJCb0Q3eiESXUUt&#10;xVKw4s8DDNkxiWZnQ3bVtE/fuRC8m+GcOeeb2aJ1lbpTE0rPBoaDBBRx5m3JuYHT8bM/ARUissXK&#10;Mxn4pQCLeedthqn1D97T/RBzJSEcUjRQxFinWoesIIdh4Gti0c6+cRhlbXJtG3xIuKv0KEnG2mHJ&#10;0lBgTeuCsuvh5gxscaf3l15vmI1Xm+V3/PkYnS9/xrx32+UUVKQ2vszP6y8r+BPBl2dkAj3/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JPwbGAAAA3AAAAA8AAAAAAAAA&#10;AAAAAAAAoQIAAGRycy9kb3ducmV2LnhtbFBLBQYAAAAABAAEAPkAAACUAwAAAAA=&#10;" strokecolor="red" strokeweight="1.5pt"/>
                  <v:line id="Line 466" o:spid="_x0000_s1298" style="position:absolute;visibility:visible;mso-wrap-style:square" from="4522,3053" to="4522,3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WancQAAADcAAAADwAAAGRycy9kb3ducmV2LnhtbERP22rCQBB9L/gPywh9Ed3EB5HUVbxQ&#10;WoS2JPUDht0xiWZnQ3YbU7++Wyj0bQ7nOqvNYBvRU+drxwrSWQKCWDtTc6ng9Pk8XYLwAdlg45gU&#10;fJOHzXr0sMLMuBvn1BehFDGEfYYKqhDaTEqvK7LoZ64ljtzZdRZDhF0pTYe3GG4bOU+ShbRYc2yo&#10;sKV9RfpafFkFb/gh88tkkurF7mV7DO+H+flyV+pxPGyfQAQawr/4z/1q4vxlCr/PxAv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RZqdxAAAANwAAAAPAAAAAAAAAAAA&#10;AAAAAKECAABkcnMvZG93bnJldi54bWxQSwUGAAAAAAQABAD5AAAAkgMAAAAA&#10;" strokecolor="red" strokeweight="1.5pt"/>
                  <v:line id="Line 467" o:spid="_x0000_s1299" style="position:absolute;visibility:visible;mso-wrap-style:square" from="4522,5057" to="4522,5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cE6sQAAADcAAAADwAAAGRycy9kb3ducmV2LnhtbERP22rCQBB9L/gPywi+SN0kDyLRNaSK&#10;WAq2qP2AITvm0uxsyK6a9uvdQqFvczjXWWWDacWNeldbVhDPIhDEhdU1lwo+z7vnBQjnkTW2lknB&#10;NznI1qOnFaba3vlIt5MvRQhhl6KCyvsuldIVFRl0M9sRB+5ie4M+wL6Uusd7CDetTKJoLg3WHBoq&#10;7GhTUfF1uhoFB/yQx2Y6jYv5yz5/8+/b5NL8KDUZD/kShKfB/4v/3K86zF8k8PtMuEC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lwTqxAAAANwAAAAPAAAAAAAAAAAA&#10;AAAAAKECAABkcnMvZG93bnJldi54bWxQSwUGAAAAAAQABAD5AAAAkgMAAAAA&#10;" strokecolor="red" strokeweight="1.5pt"/>
                  <v:line id="Line 468" o:spid="_x0000_s1300" style="position:absolute;visibility:visible;mso-wrap-style:square" from="4522,3814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uhccQAAADcAAAADwAAAGRycy9kb3ducmV2LnhtbERP22rCQBB9F/yHZYS+SN1oQSR1E2JL&#10;aRFUtP2AITvmYnY2ZLca/fquUPBtDuc6y7Q3jThT5yrLCqaTCARxbnXFhYKf74/nBQjnkTU2lknB&#10;lRykyXCwxFjbC+/pfPCFCCHsYlRQet/GUrq8JINuYlviwB1tZ9AH2BVSd3gJ4aaRsyiaS4MVh4YS&#10;W3orKT8dfo2CDe7kvh6Pp/l89Zmt/fZ9dqxvSj2N+uwVhKfeP8T/7i8d5i9e4P5MuEAm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26FxxAAAANwAAAAPAAAAAAAAAAAA&#10;AAAAAKECAABkcnMvZG93bnJldi54bWxQSwUGAAAAAAQABAD5AAAAkgMAAAAA&#10;" strokecolor="red" strokeweight="1.5pt"/>
                  <v:line id="Line 469" o:spid="_x0000_s1301" style="position:absolute;visibility:visible;mso-wrap-style:square" from="4522,4266" to="4522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I5BcQAAADcAAAADwAAAGRycy9kb3ducmV2LnhtbERP22rCQBB9F/yHZYS+SN0oRSR1E2JL&#10;aRFUtP2AITvmYnY2ZLca/fquUPBtDuc6y7Q3jThT5yrLCqaTCARxbnXFhYKf74/nBQjnkTU2lknB&#10;lRykyXCwxFjbC+/pfPCFCCHsYlRQet/GUrq8JINuYlviwB1tZ9AH2BVSd3gJ4aaRsyiaS4MVh4YS&#10;W3orKT8dfo2CDe7kvh6Pp/l89Zmt/fZ9dqxvSj2N+uwVhKfeP8T/7i8d5i9e4P5MuEAm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MjkFxAAAANwAAAAPAAAAAAAAAAAA&#10;AAAAAKECAABkcnMvZG93bnJldi54bWxQSwUGAAAAAAQABAD5AAAAkgMAAAAA&#10;" strokecolor="red" strokeweight="1.5pt"/>
                  <v:line id="Line 470" o:spid="_x0000_s1302" style="position:absolute;visibility:visible;mso-wrap-style:square" from="3731,4153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6cnsQAAADcAAAADwAAAGRycy9kb3ducmV2LnhtbERP22rCQBB9F/yHZYS+SN0oVCR1E2JL&#10;aRFUtP2AITvmYnY2ZLca/fquUPBtDuc6y7Q3jThT5yrLCqaTCARxbnXFhYKf74/nBQjnkTU2lknB&#10;lRykyXCwxFjbC+/pfPCFCCHsYlRQet/GUrq8JINuYlviwB1tZ9AH2BVSd3gJ4aaRsyiaS4MVh4YS&#10;W3orKT8dfo2CDe7kvh6Pp/l89Zmt/fZ9dqxvSj2N+uwVhKfeP8T/7i8d5i9e4P5MuEAm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fpyexAAAANwAAAAPAAAAAAAAAAAA&#10;AAAAAKECAABkcnMvZG93bnJldi54bWxQSwUGAAAAAAQABAD5AAAAkgMAAAAA&#10;" strokecolor="red" strokeweight="1.5pt"/>
                  <v:line id="Line 471" o:spid="_x0000_s1303" style="position:absolute;visibility:visible;mso-wrap-style:square" from="3731,4266" to="4522,4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wC6cMAAADcAAAADwAAAGRycy9kb3ducmV2LnhtbERP24rCMBB9F/yHMMK+iKb6UKRrFC/I&#10;LsIqdf2AoRnbajMpTdSuX78RBN/mcK4znbemEjdqXGlZwWgYgSDOrC45V3D83QwmIJxH1lhZJgV/&#10;5GA+63ammGh755RuB5+LEMIuQQWF93UipcsKMuiGtiYO3Mk2Bn2ATS51g/cQbio5jqJYGiw5NBRY&#10;06qg7HK4GgU/uJfpud8fZfHya7H1u/X4dH4o9dFrF58gPLX+LX65v3WYP4nh+Uy4QM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sAunDAAAA3AAAAA8AAAAAAAAAAAAA&#10;AAAAoQIAAGRycy9kb3ducmV2LnhtbFBLBQYAAAAABAAEAPkAAACRAwAAAAA=&#10;" strokecolor="red" strokeweight="1.5pt"/>
                  <v:oval id="Oval 472" o:spid="_x0000_s1304" style="position:absolute;left:4296;top:3362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++m8QA&#10;AADcAAAADwAAAGRycy9kb3ducmV2LnhtbERPTWvCQBC9F/oflin0UnRjoRqiq5gWaT0aRfA2Zsds&#10;MDsbstuY/vtuoeBtHu9zFqvBNqKnzteOFUzGCQji0umaKwWH/WaUgvABWWPjmBT8kIfV8vFhgZl2&#10;N95RX4RKxBD2GSowIbSZlL40ZNGPXUscuYvrLIYIu0rqDm8x3DbyNUmm0mLNscFgS++GymvxbRWc&#10;317MdpZ/5vvj9fKRTk9+s7VeqeenYT0HEWgId/G/+0vH+ekM/p6JF8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vvpvEAAAA3AAAAA8AAAAAAAAAAAAAAAAAmAIAAGRycy9k&#10;b3ducmV2LnhtbFBLBQYAAAAABAAEAPUAAACJAwAAAAA=&#10;" strokecolor="red" strokeweight="1.5pt"/>
                  <v:oval id="Oval 473" o:spid="_x0000_s1305" style="position:absolute;left:4296;top:4605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Aq6cYA&#10;AADcAAAADwAAAGRycy9kb3ducmV2LnhtbESPQWvCQBCF7wX/wzJCL6VuWlBDdJXaIq1HtQjexuyY&#10;DWZnQ3ar8d93DoXeZnhv3vtmvux9o67UxTqwgZdRBoq4DLbmysD3fv2cg4oJ2WITmAzcKcJyMXiY&#10;Y2HDjbd03aVKSQjHAg24lNpC61g68hhHoSUW7Rw6j0nWrtK2w5uE+0a/ZtlEe6xZGhy29O6ovOx+&#10;vIHT+MltpqvP1f5wOX/kk2Ncb3w05nHYv81AJerTv/nv+ssKfi608oxMo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vAq6cYAAADcAAAADwAAAAAAAAAAAAAAAACYAgAAZHJz&#10;L2Rvd25yZXYueG1sUEsFBgAAAAAEAAQA9QAAAIsDAAAAAA==&#10;" strokecolor="red" strokeweight="1.5pt"/>
                  <v:shape id="Text Box 474" o:spid="_x0000_s1306" type="#_x0000_t202" style="position:absolute;left:4254;top:4635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m1J8AA&#10;AADcAAAADwAAAGRycy9kb3ducmV2LnhtbERPS4vCMBC+C/6HMII3TVZUtBpFlAVPiu4DvA3N2JZt&#10;JqXJ2vrvjSB4m4/vOct1a0txo9oXjjV8DBUI4tSZgjMN31+fgxkIH5ANlo5Jw508rFfdzhIT4xo+&#10;0e0cMhFD2CeoIQ+hSqT0aU4W/dBVxJG7utpiiLDOpKmxieG2lCOlptJiwbEhx4q2OaV/53+r4edw&#10;vfyO1THb2UnVuFZJtnOpdb/XbhYgArXhLX659ybOn83h+Uy8QK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Lm1J8AAAADc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  <w:t>1V</w:t>
                          </w:r>
                        </w:p>
                      </w:txbxContent>
                    </v:textbox>
                  </v:shape>
                  <v:shape id="Text Box 475" o:spid="_x0000_s1307" type="#_x0000_t202" style="position:absolute;left:4240;top:3378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  <w:t>0.5V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noProof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4735830</wp:posOffset>
                </wp:positionH>
                <wp:positionV relativeFrom="paragraph">
                  <wp:posOffset>4732655</wp:posOffset>
                </wp:positionV>
                <wp:extent cx="2197735" cy="1865630"/>
                <wp:effectExtent l="1905" t="0" r="635" b="2540"/>
                <wp:wrapSquare wrapText="bothSides"/>
                <wp:docPr id="137" name="Group 5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7735" cy="1865630"/>
                          <a:chOff x="8138" y="9720"/>
                          <a:chExt cx="3461" cy="2938"/>
                        </a:xfrm>
                      </wpg:grpSpPr>
                      <wpg:grpSp>
                        <wpg:cNvPr id="138" name="Group 326"/>
                        <wpg:cNvGrpSpPr>
                          <a:grpSpLocks/>
                        </wpg:cNvGrpSpPr>
                        <wpg:grpSpPr bwMode="auto">
                          <a:xfrm>
                            <a:off x="8138" y="9720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139" name="Group 327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140" name="Line 328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" name="Line 329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" name="Line 330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" name="Rectangle 3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4" name="Rectangle 3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5" name="Oval 3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" name="Oval 3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7" name="Text Box 3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12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" name="Text Box 3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" name="Text Box 3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90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" name="Text Box 3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30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1" name="Group 489"/>
                        <wpg:cNvGrpSpPr>
                          <a:grpSpLocks/>
                        </wpg:cNvGrpSpPr>
                        <wpg:grpSpPr bwMode="auto">
                          <a:xfrm>
                            <a:off x="10398" y="9946"/>
                            <a:ext cx="1201" cy="2373"/>
                            <a:chOff x="3731" y="3053"/>
                            <a:chExt cx="1201" cy="2373"/>
                          </a:xfrm>
                        </wpg:grpSpPr>
                        <wps:wsp>
                          <wps:cNvPr id="152" name="Line 490"/>
                          <wps:cNvCnPr/>
                          <wps:spPr bwMode="auto">
                            <a:xfrm>
                              <a:off x="3731" y="30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" name="Line 491"/>
                          <wps:cNvCnPr/>
                          <wps:spPr bwMode="auto">
                            <a:xfrm>
                              <a:off x="3731" y="542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" name="Line 492"/>
                          <wps:cNvCnPr/>
                          <wps:spPr bwMode="auto">
                            <a:xfrm>
                              <a:off x="4522" y="3053"/>
                              <a:ext cx="0" cy="30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" name="Line 493"/>
                          <wps:cNvCnPr/>
                          <wps:spPr bwMode="auto">
                            <a:xfrm>
                              <a:off x="4522" y="5057"/>
                              <a:ext cx="0" cy="36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Line 494"/>
                          <wps:cNvCnPr/>
                          <wps:spPr bwMode="auto">
                            <a:xfrm>
                              <a:off x="4522" y="3814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" name="Line 495"/>
                          <wps:cNvCnPr/>
                          <wps:spPr bwMode="auto">
                            <a:xfrm>
                              <a:off x="4522" y="4266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" name="Line 496"/>
                          <wps:cNvCnPr/>
                          <wps:spPr bwMode="auto">
                            <a:xfrm>
                              <a:off x="3731" y="4153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9" name="Line 497"/>
                          <wps:cNvCnPr/>
                          <wps:spPr bwMode="auto">
                            <a:xfrm>
                              <a:off x="3731" y="42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" name="Oval 498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3362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" name="Oval 49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4605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" name="Text Box 5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4" y="4635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  <w:t>3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Text Box 5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40" y="3378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  <w:t>9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3" o:spid="_x0000_s1308" style="position:absolute;margin-left:372.9pt;margin-top:372.65pt;width:173.05pt;height:146.9pt;z-index:251664896;mso-position-horizontal-relative:text;mso-position-vertical-relative:text" coordorigin="8138,9720" coordsize="3461,2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">
                <v:group id="Group 326" o:spid="_x0000_s1309" style="position:absolute;left:8138;top:9720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    <v:group id="Group 327" o:spid="_x0000_s1310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  <v:line id="Line 328" o:spid="_x0000_s1311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tUpcUAAADcAAAADwAAAGRycy9kb3ducmV2LnhtbESPQWvCQBCF74X+h2UKvdVNq5SSukop&#10;qMWbsQi9DdkxSZOdTXc3Gv+9cxB6m+G9ee+b+XJ0nTpRiI1nA8+TDBRx6W3DlYHv/erpDVRMyBY7&#10;z2TgQhGWi/u7OebWn3lHpyJVSkI45migTqnPtY5lTQ7jxPfEoh19cJhkDZW2Ac8S7jr9kmWv2mHD&#10;0lBjT581lW0xOAOHoeCf33YVOhzWm83x8NfG6daYx4fx4x1UojH9m2/XX1bwZ4Ivz8gE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8tUpcUAAADcAAAADwAAAAAAAAAA&#10;AAAAAAChAgAAZHJzL2Rvd25yZXYueG1sUEsFBgAAAAAEAAQA+QAAAJMDAAAAAA==&#10;" strokeweight="1.5pt"/>
                    <v:line id="Line 329" o:spid="_x0000_s1312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fxPsIAAADcAAAADwAAAGRycy9kb3ducmV2LnhtbERPTWvCQBC9F/wPywje6sZaikRXEcFa&#10;ejOK4G3IjklMdjbubjT9926h0Ns83ucsVr1pxJ2crywrmIwTEMS51RUXCo6H7esMhA/IGhvLpOCH&#10;PKyWg5cFpto+eE/3LBQihrBPUUEZQptK6fOSDPqxbYkjd7HOYIjQFVI7fMRw08i3JPmQBiuODSW2&#10;tCkpr7POKDh1GZ+v9dY12H3udpfTrfbTb6VGw349BxGoD//iP/eXjvPfJ/D7TLx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IfxPsIAAADcAAAADwAAAAAAAAAAAAAA&#10;AAChAgAAZHJzL2Rvd25yZXYueG1sUEsFBgAAAAAEAAQA+QAAAJADAAAAAA==&#10;" strokeweight="1.5pt"/>
                    <v:line id="Line 330" o:spid="_x0000_s1313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VvScIAAADcAAAADwAAAGRycy9kb3ducmV2LnhtbERPTWvCQBC9F/wPywi91Y22FImuIoJV&#10;ejOK4G3IjklMdjbd3Wj8926h0Ns83ufMl71pxI2crywrGI8SEMS51RUXCo6HzdsUhA/IGhvLpOBB&#10;HpaLwcscU23vvKdbFgoRQ9inqKAMoU2l9HlJBv3ItsSRu1hnMEToCqkd3mO4aeQkST6lwYpjQ4kt&#10;rUvK66wzCk5dxudrvXENdl/b7eX0U/v3b6Veh/1qBiJQH/7Ff+6djvM/JvD7TLx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FVvScIAAADcAAAADwAAAAAAAAAAAAAA&#10;AAChAgAAZHJzL2Rvd25yZXYueG1sUEsFBgAAAAAEAAQA+QAAAJADAAAAAA==&#10;" strokeweight="1.5pt"/>
                    <v:rect id="Rectangle 331" o:spid="_x0000_s1314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UcPcIA&#10;AADcAAAADwAAAGRycy9kb3ducmV2LnhtbERPTYvCMBC9C/6HMMJeRNNVkaVrlEVdEA+CruAeh2Zs&#10;i82kJFGrv94Igrd5vM+ZzBpTiQs5X1pW8NlPQBBnVpecK9j//fa+QPiArLGyTApu5GE2bbcmmGp7&#10;5S1ddiEXMYR9igqKEOpUSp8VZND3bU0cuaN1BkOELpfa4TWGm0oOkmQsDZYcGwqsaV5QdtqdjYL6&#10;MEez3Miwdrfh/f+83ywWSVepj07z8w0iUBPe4pd7peP80RCez8QL5P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5Rw9wgAAANwAAAAPAAAAAAAAAAAAAAAAAJgCAABkcnMvZG93&#10;bnJldi54bWxQSwUGAAAAAAQABAD1AAAAhwMAAAAA&#10;" strokeweight="1.5pt"/>
                    <v:rect id="Rectangle 332" o:spid="_x0000_s1315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yEScIA&#10;AADcAAAADwAAAGRycy9kb3ducmV2LnhtbERPTYvCMBC9C/6HMMJeRNNVkaVrlEVdEA+CruAeh2Zs&#10;i82kJFGrv94Igrd5vM+ZzBpTiQs5X1pW8NlPQBBnVpecK9j//fa+QPiArLGyTApu5GE2bbcmmGp7&#10;5S1ddiEXMYR9igqKEOpUSp8VZND3bU0cuaN1BkOELpfa4TWGm0oOkmQsDZYcGwqsaV5QdtqdjYL6&#10;MEez3Miwdrfh/f+83ywWSVepj07z8w0iUBPe4pd7peP80Qiez8QL5P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DIRJwgAAANwAAAAPAAAAAAAAAAAAAAAAAJgCAABkcnMvZG93&#10;bnJldi54bWxQSwUGAAAAAAQABAD1AAAAhwMAAAAA&#10;" strokeweight="1.5pt"/>
                    <v:oval id="Oval 333" o:spid="_x0000_s1316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vSPcMA&#10;AADcAAAADwAAAGRycy9kb3ducmV2LnhtbERPTWvCQBC9F/wPywheim5srZTUjYhU9GoUz0N2mk2a&#10;nY3ZVVN/fbcg9DaP9zmLZW8bcaXOV44VTCcJCOLC6YpLBcfDZvwOwgdkjY1jUvBDHpbZ4GmBqXY3&#10;3tM1D6WIIexTVGBCaFMpfWHIop+4ljhyX66zGCLsSqk7vMVw28iXJJlLixXHBoMtrQ0V3/nFKpjX&#10;h61JmtPn6f5ch93r/pzft2elRsN+9QEiUB/+xQ/3Tsf5szf4eyZeI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0vSPcMAAADcAAAADwAAAAAAAAAAAAAAAACYAgAAZHJzL2Rv&#10;d25yZXYueG1sUEsFBgAAAAAEAAQA9QAAAIgDAAAAAA==&#10;" strokeweight="1.5pt"/>
                    <v:oval id="Oval 334" o:spid="_x0000_s1317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lMSsIA&#10;AADcAAAADwAAAGRycy9kb3ducmV2LnhtbERPTWvCQBC9F/wPywheSt1oS5DoKqVY9GqUnIfsNBvN&#10;zsbsVlN/vSsUvM3jfc5i1dtGXKjztWMFk3ECgrh0uuZKwWH//TYD4QOyxsYxKfgjD6vl4GWBmXZX&#10;3tElD5WIIewzVGBCaDMpfWnIoh+7ljhyP66zGCLsKqk7vMZw28hpkqTSYs2xwWBLX4bKU/5rFaTH&#10;/cYkTbEubq/HsH3fnfPb5qzUaNh/zkEE6sNT/O/e6jj/I4XHM/EC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mUxKwgAAANwAAAAPAAAAAAAAAAAAAAAAAJgCAABkcnMvZG93&#10;bnJldi54bWxQSwUGAAAAAAQABAD1AAAAhwMAAAAA&#10;" strokeweight="1.5pt"/>
                  </v:group>
                  <v:shape id="Text Box 335" o:spid="_x0000_s1318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M+VM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BG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TPlTBAAAA3AAAAA8AAAAAAAAAAAAAAAAAmAIAAGRycy9kb3du&#10;cmV2LnhtbFBLBQYAAAAABAAEAPUAAACGAwAAAAA=&#10;" filled="f" stroked="f">
                    <v:textbox>
                      <w:txbxContent>
                        <w:p w:rsidR="003B50F9" w:rsidRDefault="003B50F9">
                          <w:r>
                            <w:t>12 V</w:t>
                          </w:r>
                        </w:p>
                      </w:txbxContent>
                    </v:textbox>
                  </v:shape>
                  <v:shape id="Text Box 336" o:spid="_x0000_s1319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qJs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a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Mqib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337" o:spid="_x0000_s1320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 xml:space="preserve">90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338" o:spid="_x0000_s1321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 xml:space="preserve">30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489" o:spid="_x0000_s1322" style="position:absolute;left:10398;top:9946;width:1201;height:2373" coordorigin="3731,3053" coordsize="1201,2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<v:line id="Line 490" o:spid="_x0000_s1323" style="position:absolute;visibility:visible;mso-wrap-style:square" from="3731,3066" to="4522,3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corcMAAADcAAAADwAAAGRycy9kb3ducmV2LnhtbERP24rCMBB9X/Afwgi+iKYWVqQaxQui&#10;CLuLlw8YmrGtNpPSRO369UZY2Lc5nOtMZo0pxZ1qV1hWMOhHIIhTqwvOFJyO694IhPPIGkvLpOCX&#10;HMymrY8JJto+eE/3g89ECGGXoILc+yqR0qU5GXR9WxEH7mxrgz7AOpO6xkcIN6WMo2goDRYcGnKs&#10;aJlTej3cjIIv/JH7S7c7SIeLzXznv1fx+fJUqtNu5mMQnhr/L/5zb3WY/xnD+5lwgZy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T3KK3DAAAA3AAAAA8AAAAAAAAAAAAA&#10;AAAAoQIAAGRycy9kb3ducmV2LnhtbFBLBQYAAAAABAAEAPkAAACRAwAAAAA=&#10;" strokecolor="red" strokeweight="1.5pt"/>
                  <v:line id="Line 491" o:spid="_x0000_s1324" style="position:absolute;visibility:visible;mso-wrap-style:square" from="3731,5426" to="4522,5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uNNsQAAADcAAAADwAAAGRycy9kb3ducmV2LnhtbERP22rCQBB9L/gPywh9Ed2oVErqJtiW&#10;UhFsUfsBQ3Zya3Y2ZLca/XpXEPo2h3OdZdqbRhypc5VlBdNJBII4s7riQsHP4WP8DMJ5ZI2NZVJw&#10;JgdpMnhYYqztiXd03PtChBB2MSoovW9jKV1WkkE3sS1x4HLbGfQBdoXUHZ5CuGnkLIoW0mDFoaHE&#10;lt5Kyn73f0bBFr/lrh6Nptni9XO18V/vs7y+KPU47FcvIDz1/l98d691mP80h9sz4QKZX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u402xAAAANwAAAAPAAAAAAAAAAAA&#10;AAAAAKECAABkcnMvZG93bnJldi54bWxQSwUGAAAAAAQABAD5AAAAkgMAAAAA&#10;" strokecolor="red" strokeweight="1.5pt"/>
                  <v:line id="Line 492" o:spid="_x0000_s1325" style="position:absolute;visibility:visible;mso-wrap-style:square" from="4522,3053" to="4522,3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IVQsQAAADcAAAADwAAAGRycy9kb3ducmV2LnhtbERP22rCQBB9L/gPywh9Ed0oVkrqJtiW&#10;UhFsUfsBQ3Zya3Y2ZLca/XpXEPo2h3OdZdqbRhypc5VlBdNJBII4s7riQsHP4WP8DMJ5ZI2NZVJw&#10;JgdpMnhYYqztiXd03PtChBB2MSoovW9jKV1WkkE3sS1x4HLbGfQBdoXUHZ5CuGnkLIoW0mDFoaHE&#10;lt5Kyn73f0bBFr/lrh6Nptni9XO18V/vs7y+KPU47FcvIDz1/l98d691mP80h9sz4QKZX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UhVCxAAAANwAAAAPAAAAAAAAAAAA&#10;AAAAAKECAABkcnMvZG93bnJldi54bWxQSwUGAAAAAAQABAD5AAAAkgMAAAAA&#10;" strokecolor="red" strokeweight="1.5pt"/>
                  <v:line id="Line 493" o:spid="_x0000_s1326" style="position:absolute;visibility:visible;mso-wrap-style:square" from="4522,5057" to="4522,5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6w2cMAAADcAAAADwAAAGRycy9kb3ducmV2LnhtbERP24rCMBB9X9h/CLPgi2iqoEg1iquI&#10;sqBS9QOGZmzrNpPSRK379UYQ9m0O5zqTWWNKcaPaFZYV9LoRCOLU6oIzBafjqjMC4TyyxtIyKXiQ&#10;g9n082OCsbZ3Tuh28JkIIexiVJB7X8VSujQng65rK+LAnW1t0AdYZ1LXeA/hppT9KBpKgwWHhhwr&#10;WuSU/h6uRsEW9zK5tNu9dPi9nv/43bJ/vvwp1fpq5mMQnhr/L367NzrMHwzg9Uy4QE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sesNnDAAAA3AAAAA8AAAAAAAAAAAAA&#10;AAAAoQIAAGRycy9kb3ducmV2LnhtbFBLBQYAAAAABAAEAPkAAACRAwAAAAA=&#10;" strokecolor="red" strokeweight="1.5pt"/>
                  <v:line id="Line 494" o:spid="_x0000_s1327" style="position:absolute;visibility:visible;mso-wrap-style:square" from="4522,3814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wursQAAADcAAAADwAAAGRycy9kb3ducmV2LnhtbERP22rCQBB9L/Qflin4InUTwVCia4iW&#10;0lKo4uUDhuyYi9nZkF019uu7hULf5nCus8gG04or9a62rCCeRCCIC6trLhUcD2/PLyCcR9bYWiYF&#10;d3KQLR8fFphqe+MdXfe+FCGEXYoKKu+7VEpXVGTQTWxHHLiT7Q36APtS6h5vIdy0chpFiTRYc2io&#10;sKN1RcV5fzEKvnArd814HBfJ6j3/9JvX6an5Vmr0NORzEJ4G/y/+c3/oMH+WwO8z4QK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zC6uxAAAANwAAAAPAAAAAAAAAAAA&#10;AAAAAKECAABkcnMvZG93bnJldi54bWxQSwUGAAAAAAQABAD5AAAAkgMAAAAA&#10;" strokecolor="red" strokeweight="1.5pt"/>
                  <v:line id="Line 495" o:spid="_x0000_s1328" style="position:absolute;visibility:visible;mso-wrap-style:square" from="4522,4266" to="4522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CLNcQAAADcAAAADwAAAGRycy9kb3ducmV2LnhtbERP3WrCMBS+F3yHcITdyEwVpqMzitsQ&#10;h6Cj3R7g0BzbuuakJJl2e3ojCN6dj+/3zJedacSJnK8tKxiPEhDEhdU1lwq+v9aPzyB8QNbYWCYF&#10;f+Rhuej35phqe+aMTnkoRQxhn6KCKoQ2ldIXFRn0I9sSR+5gncEQoSuldniO4aaRkySZSoM1x4YK&#10;W3qrqPjJf42CHX7K7Dgcjovp62a1Dfv3yeH4r9TDoFu9gAjUhbv45v7Qcf7TDK7PxAvk4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gIs1xAAAANwAAAAPAAAAAAAAAAAA&#10;AAAAAKECAABkcnMvZG93bnJldi54bWxQSwUGAAAAAAQABAD5AAAAkgMAAAAA&#10;" strokecolor="red" strokeweight="1.5pt"/>
                  <v:line id="Line 496" o:spid="_x0000_s1329" style="position:absolute;visibility:visible;mso-wrap-style:square" from="3731,4153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8fR8YAAADcAAAADwAAAGRycy9kb3ducmV2LnhtbESP3WrCQBCF7wu+wzKCN6IbhUqJrqIt&#10;0iJo8ecBhuyYRLOzIbvVtE/vXAi9m+GcOeeb2aJ1lbpRE0rPBkbDBBRx5m3JuYHTcT14AxUissXK&#10;Mxn4pQCLeedlhqn1d97T7RBzJSEcUjRQxFinWoesIIdh6Gti0c6+cRhlbXJtG7xLuKv0OEkm2mHJ&#10;0lBgTe8FZdfDjzOwxW+9v/T7o2yy+lxu4u5jfL78GdPrtsspqEht/Dc/r7+s4L8KrTwjE+j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UfH0fGAAAA3AAAAA8AAAAAAAAA&#10;AAAAAAAAoQIAAGRycy9kb3ducmV2LnhtbFBLBQYAAAAABAAEAPkAAACUAwAAAAA=&#10;" strokecolor="red" strokeweight="1.5pt"/>
                  <v:line id="Line 497" o:spid="_x0000_s1330" style="position:absolute;visibility:visible;mso-wrap-style:square" from="3731,4266" to="4522,4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O63MQAAADcAAAADwAAAGRycy9kb3ducmV2LnhtbERP3WrCMBS+F3yHcITdyEwVJq4zitsQ&#10;h6Cj3R7g0BzbuuakJJl2e3ojCN6dj+/3zJedacSJnK8tKxiPEhDEhdU1lwq+v9aPMxA+IGtsLJOC&#10;P/KwXPR7c0y1PXNGpzyUIoawT1FBFUKbSumLigz6kW2JI3ewzmCI0JVSOzzHcNPISZJMpcGaY0OF&#10;Lb1VVPzkv0bBDj9ldhwOx8X0dbPahv375HD8V+ph0K1eQATqwl18c3/oOP/pGa7PxAvk4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U7rcxAAAANwAAAAPAAAAAAAAAAAA&#10;AAAAAKECAABkcnMvZG93bnJldi54bWxQSwUGAAAAAAQABAD5AAAAkgMAAAAA&#10;" strokecolor="red" strokeweight="1.5pt"/>
                  <v:oval id="Oval 498" o:spid="_x0000_s1331" style="position:absolute;left:4296;top:3362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rAFcYA&#10;AADcAAAADwAAAGRycy9kb3ducmV2LnhtbESPQWvCQBCF70L/wzKFXkrdtNAo0VVqi1SPahG8jdkx&#10;G8zOhuxW03/vHAreZnhv3vtmOu99oy7UxTqwgddhBoq4DLbmysDPbvkyBhUTssUmMBn4owjz2cNg&#10;ioUNV97QZZsqJSEcCzTgUmoLrWPpyGMchpZYtFPoPCZZu0rbDq8S7hv9lmW59lizNDhs6dNRed7+&#10;egPH92e3Hi2+F7v9+fQ1zg9xufbRmKfH/mMCKlGf7ub/65UV/Fzw5RmZQM9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IrAFcYAAADcAAAADwAAAAAAAAAAAAAAAACYAgAAZHJz&#10;L2Rvd25yZXYueG1sUEsFBgAAAAAEAAQA9QAAAIsDAAAAAA==&#10;" strokecolor="red" strokeweight="1.5pt"/>
                  <v:oval id="Oval 499" o:spid="_x0000_s1332" style="position:absolute;left:4296;top:4605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ZljsMA&#10;AADcAAAADwAAAGRycy9kb3ducmV2LnhtbERPTWvCQBC9F/wPywhepG4UjJK6Sq2IejSWQm/T7JgN&#10;ZmdDdtX033cFobd5vM9ZrDpbixu1vnKsYDxKQBAXTldcKvg8bV/nIHxA1lg7JgW/5GG17L0sMNPu&#10;zke65aEUMYR9hgpMCE0mpS8MWfQj1xBH7uxaiyHCtpS6xXsMt7WcJEkqLVYcGww29GGouORXq+Bn&#10;OjSH2Xq3Pn1dzpt5+u23B+uVGvS79zcQgbrwL3669zrOT8fweCZe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8ZljsMAAADcAAAADwAAAAAAAAAAAAAAAACYAgAAZHJzL2Rv&#10;d25yZXYueG1sUEsFBgAAAAAEAAQA9QAAAIgDAAAAAA==&#10;" strokecolor="red" strokeweight="1.5pt"/>
                  <v:shape id="Text Box 500" o:spid="_x0000_s1333" type="#_x0000_t202" style="position:absolute;left:4254;top:4635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HBrM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PEA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HBrMAAAADc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  <w:t>3V</w:t>
                          </w:r>
                        </w:p>
                      </w:txbxContent>
                    </v:textbox>
                  </v:shape>
                  <v:shape id="Text Box 501" o:spid="_x0000_s1334" type="#_x0000_t202" style="position:absolute;left:4240;top:3378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1kN8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n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dZDfBAAAA3AAAAA8AAAAAAAAAAAAAAAAAmAIAAGRycy9kb3du&#10;cmV2LnhtbFBLBQYAAAAABAAEAPUAAACGAwAAAAA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  <w:t>9V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noProof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4592320</wp:posOffset>
                </wp:positionH>
                <wp:positionV relativeFrom="paragraph">
                  <wp:posOffset>2436495</wp:posOffset>
                </wp:positionV>
                <wp:extent cx="2197735" cy="1865630"/>
                <wp:effectExtent l="1270" t="0" r="1270" b="3175"/>
                <wp:wrapSquare wrapText="bothSides"/>
                <wp:docPr id="110" name="Group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7735" cy="1865630"/>
                          <a:chOff x="7799" y="4409"/>
                          <a:chExt cx="3461" cy="2938"/>
                        </a:xfrm>
                      </wpg:grpSpPr>
                      <wpg:grpSp>
                        <wpg:cNvPr id="111" name="Group 287"/>
                        <wpg:cNvGrpSpPr>
                          <a:grpSpLocks/>
                        </wpg:cNvGrpSpPr>
                        <wpg:grpSpPr bwMode="auto">
                          <a:xfrm>
                            <a:off x="7799" y="4409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112" name="Group 288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113" name="Line 289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" name="Line 290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" name="Line 291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" name="Rectangle 2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7" name="Rectangle 2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8" name="Oval 2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" name="Oval 2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0" name="Text Box 2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6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" name="Text Box 2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" name="Text Box 2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3 M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" name="Text Box 2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2 M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4" name="Group 450"/>
                        <wpg:cNvGrpSpPr>
                          <a:grpSpLocks/>
                        </wpg:cNvGrpSpPr>
                        <wpg:grpSpPr bwMode="auto">
                          <a:xfrm>
                            <a:off x="10059" y="4635"/>
                            <a:ext cx="1201" cy="2373"/>
                            <a:chOff x="3731" y="3053"/>
                            <a:chExt cx="1201" cy="2373"/>
                          </a:xfrm>
                        </wpg:grpSpPr>
                        <wps:wsp>
                          <wps:cNvPr id="125" name="Line 451"/>
                          <wps:cNvCnPr/>
                          <wps:spPr bwMode="auto">
                            <a:xfrm>
                              <a:off x="3731" y="30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" name="Line 452"/>
                          <wps:cNvCnPr/>
                          <wps:spPr bwMode="auto">
                            <a:xfrm>
                              <a:off x="3731" y="542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" name="Line 453"/>
                          <wps:cNvCnPr/>
                          <wps:spPr bwMode="auto">
                            <a:xfrm>
                              <a:off x="4522" y="3053"/>
                              <a:ext cx="0" cy="30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" name="Line 454"/>
                          <wps:cNvCnPr/>
                          <wps:spPr bwMode="auto">
                            <a:xfrm>
                              <a:off x="4522" y="5057"/>
                              <a:ext cx="0" cy="36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Line 455"/>
                          <wps:cNvCnPr/>
                          <wps:spPr bwMode="auto">
                            <a:xfrm>
                              <a:off x="4522" y="3814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Line 456"/>
                          <wps:cNvCnPr/>
                          <wps:spPr bwMode="auto">
                            <a:xfrm>
                              <a:off x="4522" y="4266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Line 457"/>
                          <wps:cNvCnPr/>
                          <wps:spPr bwMode="auto">
                            <a:xfrm>
                              <a:off x="3731" y="4153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Line 458"/>
                          <wps:cNvCnPr/>
                          <wps:spPr bwMode="auto">
                            <a:xfrm>
                              <a:off x="3731" y="42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Oval 45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3362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Oval 460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4605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Text Box 4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4" y="4635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  <w:t>2.4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" name="Text Box 4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40" y="3378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  <w:t>3.6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0" o:spid="_x0000_s1335" style="position:absolute;margin-left:361.6pt;margin-top:191.85pt;width:173.05pt;height:146.9pt;z-index:251661824;mso-position-horizontal-relative:text;mso-position-vertical-relative:text" coordorigin="7799,4409" coordsize="3461,2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">
                <v:group id="Group 287" o:spid="_x0000_s1336" style="position:absolute;left:7799;top:4409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<v:group id="Group 288" o:spid="_x0000_s1337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<v:line id="Line 289" o:spid="_x0000_s1338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rlz8EAAADcAAAADwAAAGRycy9kb3ducmV2LnhtbERPTYvCMBC9L/gfwgje1tQVlqUaRQRX&#10;2ZtdEbwNzdjWNpOapNr992ZB8DaP9znzZW8acSPnK8sKJuMEBHFudcWFgsPv5v0LhA/IGhvLpOCP&#10;PCwXg7c5ptreeU+3LBQihrBPUUEZQptK6fOSDPqxbYkjd7bOYIjQFVI7vMdw08iPJPmUBiuODSW2&#10;tC4pr7POKDh2GZ8u9cY12H1vt+fjtfbTH6VGw341AxGoDy/x073Tcf5kCv/PxAvk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quXPwQAAANwAAAAPAAAAAAAAAAAAAAAA&#10;AKECAABkcnMvZG93bnJldi54bWxQSwUGAAAAAAQABAD5AAAAjwMAAAAA&#10;" strokeweight="1.5pt"/>
                    <v:line id="Line 290" o:spid="_x0000_s1339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N9u8IAAADcAAAADwAAAGRycy9kb3ducmV2LnhtbERPTWvCQBC9F/wPywje6sZaikRXEcFa&#10;ejOK4G3IjklMdjbubjT9926h0Ns83ucsVr1pxJ2crywrmIwTEMS51RUXCo6H7esMhA/IGhvLpOCH&#10;PKyWg5cFpto+eE/3LBQihrBPUUEZQptK6fOSDPqxbYkjd7HOYIjQFVI7fMRw08i3JPmQBiuODSW2&#10;tCkpr7POKDh1GZ+v9dY12H3udpfTrfbTb6VGw349BxGoD//iP/eXjvMn7/D7TLx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0N9u8IAAADcAAAADwAAAAAAAAAAAAAA&#10;AAChAgAAZHJzL2Rvd25yZXYueG1sUEsFBgAAAAAEAAQA+QAAAJADAAAAAA==&#10;" strokeweight="1.5pt"/>
                    <v:line id="Line 291" o:spid="_x0000_s1340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/YIMIAAADcAAAADwAAAGRycy9kb3ducmV2LnhtbERPTWvCQBC9F/wPywje6sZKi0RXEcFa&#10;ejOK4G3IjklMdjbubjT9926h0Ns83ucsVr1pxJ2crywrmIwTEMS51RUXCo6H7esMhA/IGhvLpOCH&#10;PKyWg5cFpto+eE/3LBQihrBPUUEZQptK6fOSDPqxbYkjd7HOYIjQFVI7fMRw08i3JPmQBiuODSW2&#10;tCkpr7POKDh1GZ+v9dY12H3udpfTrfbTb6VGw349BxGoD//iP/eXjvMn7/D7TLx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A/YIMIAAADcAAAADwAAAAAAAAAAAAAA&#10;AAChAgAAZHJzL2Rvd25yZXYueG1sUEsFBgAAAAAEAAQA+QAAAJADAAAAAA==&#10;" strokeweight="1.5pt"/>
                    <v:rect id="Rectangle 292" o:spid="_x0000_s1341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GQuMQA&#10;AADcAAAADwAAAGRycy9kb3ducmV2LnhtbERPTWvCQBC9F/wPywi9FLOxBSkxq4i2UHoQqoF6HLJj&#10;EszOht01if313ULB2zze5+Tr0bSiJ+cbywrmSQqCuLS64UpBcXyfvYLwAVlja5kU3MjDejV5yDHT&#10;duAv6g+hEjGEfYYK6hC6TEpf1mTQJ7YjjtzZOoMhQldJ7XCI4aaVz2m6kAYbjg01drStqbwcrkZB&#10;971F87aX4dPdXn5O12K/26VPSj1Ox80SRKAx3MX/7g8d588X8PdMvE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hkLjEAAAA3AAAAA8AAAAAAAAAAAAAAAAAmAIAAGRycy9k&#10;b3ducmV2LnhtbFBLBQYAAAAABAAEAPUAAACJAwAAAAA=&#10;" strokeweight="1.5pt"/>
                    <v:rect id="Rectangle 293" o:spid="_x0000_s1342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01I8MA&#10;AADcAAAADwAAAGRycy9kb3ducmV2LnhtbERPS4vCMBC+C/sfwix4EU1VUOkaZdEVxIPgA9zj0My2&#10;ZZtJSaJWf70RBG/z8T1nOm9MJS7kfGlZQb+XgCDOrC45V3A8rLoTED4ga6wsk4IbeZjPPlpTTLW9&#10;8o4u+5CLGMI+RQVFCHUqpc8KMuh7tiaO3J91BkOELpfa4TWGm0oOkmQkDZYcGwqsaVFQ9r8/GwX1&#10;aYHmZyvDxt2G99/zcbtcJh2l2p/N9xeIQE14i1/utY7z+2N4PhMv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W01I8MAAADcAAAADwAAAAAAAAAAAAAAAACYAgAAZHJzL2Rv&#10;d25yZXYueG1sUEsFBgAAAAAEAAQA9QAAAIgDAAAAAA==&#10;" strokeweight="1.5pt"/>
                    <v:oval id="Oval 294" o:spid="_x0000_s1343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lSvsQA&#10;AADcAAAADwAAAGRycy9kb3ducmV2LnhtbESPQWvCQBCF7wX/wzJCL0U3VpASXUWkRa/G4nnIjtlo&#10;djZmt5r6651DobcZ3pv3vlmset+oG3WxDmxgMs5AEZfB1lwZ+D58jT5AxYRssQlMBn4pwmo5eFlg&#10;bsOd93QrUqUkhGOOBlxKba51LB15jOPQEot2Cp3HJGtXadvhXcJ9o9+zbKY91iwNDlvaOCovxY83&#10;MDsfti5rjp/Hx9s57ab7a/HYXo15HfbrOahEffo3/13vrOBPhFaekQn08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5Ur7EAAAA3AAAAA8AAAAAAAAAAAAAAAAAmAIAAGRycy9k&#10;b3ducmV2LnhtbFBLBQYAAAAABAAEAPUAAACJAwAAAAA=&#10;" strokeweight="1.5pt"/>
                    <v:oval id="Oval 295" o:spid="_x0000_s1344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X3JcMA&#10;AADcAAAADwAAAGRycy9kb3ducmV2LnhtbERPTWvCQBC9C/0PyxR6Ed3YgrTRNZTSklyN4nnIjtlo&#10;djbJbjX113cLBW/zeJ+zzkbbigsNvnGsYDFPQBBXTjdcK9jvvmavIHxA1tg6JgU/5CHbPEzWmGp3&#10;5S1dylCLGMI+RQUmhC6V0leGLPq564gjd3SDxRDhUEs94DWG21Y+J8lSWmw4Nhjs6MNQdS6/rYLl&#10;aZebpD18Hm7TUyhetn15y3ulnh7H9xWIQGO4i//dhY7zF2/w90y8Q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bX3JcMAAADcAAAADwAAAAAAAAAAAAAAAACYAgAAZHJzL2Rv&#10;d25yZXYueG1sUEsFBgAAAAAEAAQA9QAAAIgDAAAAAA==&#10;" strokeweight="1.5pt"/>
                  </v:group>
                  <v:shape id="Text Box 296" o:spid="_x0000_s1345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r>
                            <w:t>6 V</w:t>
                          </w:r>
                        </w:p>
                      </w:txbxContent>
                    </v:textbox>
                  </v:shape>
                  <v:shape id="Text Box 297" o:spid="_x0000_s1346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298" o:spid="_x0000_s1347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  <v:textbox>
                      <w:txbxContent>
                        <w:p w:rsidR="003B50F9" w:rsidRDefault="003B50F9">
                          <w:r>
                            <w:t>3 M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299" o:spid="_x0000_s1348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>2 M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450" o:spid="_x0000_s1349" style="position:absolute;left:10059;top:4635;width:1201;height:2373" coordorigin="3731,3053" coordsize="1201,2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<v:line id="Line 451" o:spid="_x0000_s1350" style="position:absolute;visibility:visible;mso-wrap-style:square" from="3731,3066" to="4522,3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jDpMMAAADcAAAADwAAAGRycy9kb3ducmV2LnhtbERP24rCMBB9X/Afwgi+iKYWVqQaxQui&#10;CLuLlw8YmrGtNpPSRO369UZY2Lc5nOtMZo0pxZ1qV1hWMOhHIIhTqwvOFJyO694IhPPIGkvLpOCX&#10;HMymrY8JJto+eE/3g89ECGGXoILc+yqR0qU5GXR9WxEH7mxrgz7AOpO6xkcIN6WMo2goDRYcGnKs&#10;aJlTej3cjIIv/JH7S7c7SIeLzXznv1fx+fJUqtNu5mMQnhr/L/5zb3WYH3/C+5lwgZy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Yw6TDAAAA3AAAAA8AAAAAAAAAAAAA&#10;AAAAoQIAAGRycy9kb3ducmV2LnhtbFBLBQYAAAAABAAEAPkAAACRAwAAAAA=&#10;" strokecolor="red" strokeweight="1.5pt"/>
                  <v:line id="Line 452" o:spid="_x0000_s1351" style="position:absolute;visibility:visible;mso-wrap-style:square" from="3731,5426" to="4522,5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pd08QAAADcAAAADwAAAGRycy9kb3ducmV2LnhtbERPzWrCQBC+C32HZQpepG6SQ5DUVdKW&#10;UhFqSeoDDNkxiWZnQ3arsU/fLQje5uP7neV6NJ040+BaywrieQSCuLK65VrB/vv9aQHCeWSNnWVS&#10;cCUH69XDZImZthcu6Fz6WoQQdhkqaLzvMyld1ZBBN7c9ceAOdjDoAxxqqQe8hHDTySSKUmmw5dDQ&#10;YE+vDVWn8sco+MQvWRxns7hKXz7yrd+9JYfjr1LTxzF/BuFp9Hfxzb3RYX6Swv8z4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yl3TxAAAANwAAAAPAAAAAAAAAAAA&#10;AAAAAKECAABkcnMvZG93bnJldi54bWxQSwUGAAAAAAQABAD5AAAAkgMAAAAA&#10;" strokecolor="red" strokeweight="1.5pt"/>
                  <v:line id="Line 453" o:spid="_x0000_s1352" style="position:absolute;visibility:visible;mso-wrap-style:square" from="4522,3053" to="4522,3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b4SMMAAADcAAAADwAAAGRycy9kb3ducmV2LnhtbERP24rCMBB9F/Yfwizsi6ypfdClGkVd&#10;FkVQ8fIBQzO21WZSmqxWv94Igm9zONcZjhtTigvVrrCsoNuJQBCnVhecKTjs/75/QDiPrLG0TApu&#10;5GA8+mgNMdH2ylu67HwmQgi7BBXk3leJlC7NyaDr2Io4cEdbG/QB1pnUNV5DuCllHEU9abDg0JBj&#10;RbOc0vPu3yhY4UZuT+12N+1N55OlX//Gx9Ndqa/PZjIA4anxb/HLvdBhftyH5zPhAj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G+EjDAAAA3AAAAA8AAAAAAAAAAAAA&#10;AAAAoQIAAGRycy9kb3ducmV2LnhtbFBLBQYAAAAABAAEAPkAAACRAwAAAAA=&#10;" strokecolor="red" strokeweight="1.5pt"/>
                  <v:line id="Line 454" o:spid="_x0000_s1353" style="position:absolute;visibility:visible;mso-wrap-style:square" from="4522,5057" to="4522,5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lsOscAAADcAAAADwAAAGRycy9kb3ducmV2LnhtbESP3WrCQBCF7wu+wzKCN6IbcyEluoo/&#10;FEvBFn8eYMiOSTQ7G7JbTfv0zkWhdzOcM+d8M192rlZ3akPl2cBknIAizr2tuDBwPr2NXkGFiGyx&#10;9kwGfijActF7mWNm/YMPdD/GQkkIhwwNlDE2mdYhL8lhGPuGWLSLbx1GWdtC2xYfEu5qnSbJVDus&#10;WBpKbGhTUn47fjsDe/zSh+twOMmn693qI35u08v115hBv1vNQEXq4r/57/rdCn4qtPKMTKAXT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GWw6xwAAANwAAAAPAAAAAAAA&#10;AAAAAAAAAKECAABkcnMvZG93bnJldi54bWxQSwUGAAAAAAQABAD5AAAAlQMAAAAA&#10;" strokecolor="red" strokeweight="1.5pt"/>
                  <v:line id="Line 455" o:spid="_x0000_s1354" style="position:absolute;visibility:visible;mso-wrap-style:square" from="4522,3814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XJocMAAADcAAAADwAAAGRycy9kb3ducmV2LnhtbERP24rCMBB9F/Yfwizsi6ypfRC3GkVd&#10;FkVQ8fIBQzO21WZSmqxWv94Igm9zONcZjhtTigvVrrCsoNuJQBCnVhecKTjs/777IJxH1lhaJgU3&#10;cjAefbSGmGh75S1ddj4TIYRdggpy76tESpfmZNB1bEUcuKOtDfoA60zqGq8h3JQyjqKeNFhwaMix&#10;ollO6Xn3bxSscCO3p3a7m/am88nSr3/j4+mu1NdnMxmA8NT4t/jlXugwP/6B5zPhAj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JVyaHDAAAA3AAAAA8AAAAAAAAAAAAA&#10;AAAAoQIAAGRycy9kb3ducmV2LnhtbFBLBQYAAAAABAAEAPkAAACRAwAAAAA=&#10;" strokecolor="red" strokeweight="1.5pt"/>
                  <v:line id="Line 456" o:spid="_x0000_s1355" style="position:absolute;visibility:visible;mso-wrap-style:square" from="4522,4266" to="4522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b24cYAAADcAAAADwAAAGRycy9kb3ducmV2LnhtbESP3WrCQBCF7wu+wzKCN6IbLUiJrqIt&#10;0iJo8ecBhuyYRLOzIbvVtE/vXAi9m+GcOeeb2aJ1lbpRE0rPBkbDBBRx5m3JuYHTcT14AxUissXK&#10;Mxn4pQCLeedlhqn1d97T7RBzJSEcUjRQxFinWoesIIdh6Gti0c6+cRhlbXJtG7xLuKv0OEkm2mHJ&#10;0lBgTe8FZdfDjzOwxW+9v/T7o2yy+lxu4u5jfL78GdPrtsspqEht/Dc/r7+s4L8KvjwjE+j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a29uHGAAAA3AAAAA8AAAAAAAAA&#10;AAAAAAAAoQIAAGRycy9kb3ducmV2LnhtbFBLBQYAAAAABAAEAPkAAACUAwAAAAA=&#10;" strokecolor="red" strokeweight="1.5pt"/>
                  <v:line id="Line 457" o:spid="_x0000_s1356" style="position:absolute;visibility:visible;mso-wrap-style:square" from="3731,4153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pTesMAAADcAAAADwAAAGRycy9kb3ducmV2LnhtbERP24rCMBB9F/yHMIIvomldEOkaxQui&#10;CKvo7gcMzdjWbSalidr1642w4NscznUms8aU4ka1KywriAcRCOLU6oIzBT/f6/4YhPPIGkvLpOCP&#10;HMym7dYEE23vfKTbyWcihLBLUEHufZVI6dKcDLqBrYgDd7a1QR9gnUld4z2Em1IOo2gkDRYcGnKs&#10;aJlT+nu6GgVfeJDHS68Xp6PFZr7z+9XwfHko1e00808Qnhr/Fv+7tzrM/4jh9Uy4QE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n6U3rDAAAA3AAAAA8AAAAAAAAAAAAA&#10;AAAAoQIAAGRycy9kb3ducmV2LnhtbFBLBQYAAAAABAAEAPkAAACRAwAAAAA=&#10;" strokecolor="red" strokeweight="1.5pt"/>
                  <v:line id="Line 458" o:spid="_x0000_s1357" style="position:absolute;visibility:visible;mso-wrap-style:square" from="3731,4266" to="4522,4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jNDcMAAADcAAAADwAAAGRycy9kb3ducmV2LnhtbERP24rCMBB9X/Afwgi+iKZ2QaQaxQui&#10;CLuLlw8YmrGtNpPSRO369UZY2Lc5nOtMZo0pxZ1qV1hWMOhHIIhTqwvOFJyO694IhPPIGkvLpOCX&#10;HMymrY8JJto+eE/3g89ECGGXoILc+yqR0qU5GXR9WxEH7mxrgz7AOpO6xkcIN6WMo2goDRYcGnKs&#10;aJlTej3cjIIv/JH7S7c7SIeLzXznv1fx+fJUqtNu5mMQnhr/L/5zb3WY/xnD+5lwgZy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kozQ3DAAAA3AAAAA8AAAAAAAAAAAAA&#10;AAAAoQIAAGRycy9kb3ducmV2LnhtbFBLBQYAAAAABAAEAPkAAACRAwAAAAA=&#10;" strokecolor="red" strokeweight="1.5pt"/>
                  <v:oval id="Oval 459" o:spid="_x0000_s1358" style="position:absolute;left:4296;top:3362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txf8MA&#10;AADcAAAADwAAAGRycy9kb3ducmV2LnhtbERPTWsCMRC9F/wPYQQvpWaraGU1iraIelRLwdu4GTeL&#10;m8mySXX990YQvM3jfc5k1thSXKj2hWMFn90EBHHmdMG5gt/98mMEwgdkjaVjUnAjD7Np622CqXZX&#10;3tJlF3IRQ9inqMCEUKVS+syQRd91FXHkTq62GCKsc6lrvMZwW8pekgylxYJjg8GKvg1l592/VXAc&#10;vJvN12K12P+dTz+j4cEvN9Yr1Wk38zGIQE14iZ/utY7z+314PBMvkN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txf8MAAADcAAAADwAAAAAAAAAAAAAAAACYAgAAZHJzL2Rv&#10;d25yZXYueG1sUEsFBgAAAAAEAAQA9QAAAIgDAAAAAA==&#10;" strokecolor="red" strokeweight="1.5pt"/>
                  <v:oval id="Oval 460" o:spid="_x0000_s1359" style="position:absolute;left:4296;top:4605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LpC8QA&#10;AADcAAAADwAAAGRycy9kb3ducmV2LnhtbERPTWvCQBC9F/wPywi9lLqxWhuiq2hFqsdqEbyN2Uk2&#10;mJ0N2a2m/75bEHqbx/uc2aKztbhS6yvHCoaDBARx7nTFpYKvw+Y5BeEDssbaMSn4IQ+Lee9hhpl2&#10;N/6k6z6UIoawz1CBCaHJpPS5IYt+4BriyBWutRgibEupW7zFcFvLlySZSIsVxwaDDb0byi/7b6vg&#10;/Ppkdm+rj9XheCnW6eTkNzvrlXrsd8spiEBd+Bff3Vsd54/G8PdMvEDO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C6QvEAAAA3AAAAA8AAAAAAAAAAAAAAAAAmAIAAGRycy9k&#10;b3ducmV2LnhtbFBLBQYAAAAABAAEAPUAAACJAwAAAAA=&#10;" strokecolor="red" strokeweight="1.5pt"/>
                  <v:shape id="Text Box 461" o:spid="_x0000_s1360" type="#_x0000_t202" style="position:absolute;left:4254;top:4635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  <w:t>2.4V</w:t>
                          </w:r>
                        </w:p>
                      </w:txbxContent>
                    </v:textbox>
                  </v:shape>
                  <v:shape id="Text Box 462" o:spid="_x0000_s1361" type="#_x0000_t202" style="position:absolute;left:4240;top:3378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  <w:t>3.6V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noProof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2224405</wp:posOffset>
                </wp:positionH>
                <wp:positionV relativeFrom="paragraph">
                  <wp:posOffset>2436495</wp:posOffset>
                </wp:positionV>
                <wp:extent cx="2687320" cy="1865630"/>
                <wp:effectExtent l="0" t="0" r="3175" b="3175"/>
                <wp:wrapSquare wrapText="bothSides"/>
                <wp:docPr id="82" name="Group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87320" cy="1865630"/>
                          <a:chOff x="4070" y="4409"/>
                          <a:chExt cx="4232" cy="2938"/>
                        </a:xfrm>
                      </wpg:grpSpPr>
                      <wpg:grpSp>
                        <wpg:cNvPr id="83" name="Group 274"/>
                        <wpg:cNvGrpSpPr>
                          <a:grpSpLocks/>
                        </wpg:cNvGrpSpPr>
                        <wpg:grpSpPr bwMode="auto">
                          <a:xfrm>
                            <a:off x="4070" y="4409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84" name="Group 275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85" name="Line 276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Line 277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Line 278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" name="Rectangle 2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" name="Rectangle 2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" name="Oval 2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" name="Oval 2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92" name="Text Box 2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1.5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Text Box 2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Text Box 2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25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Text Box 2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75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6" name="Group 508"/>
                        <wpg:cNvGrpSpPr>
                          <a:grpSpLocks/>
                        </wpg:cNvGrpSpPr>
                        <wpg:grpSpPr bwMode="auto">
                          <a:xfrm>
                            <a:off x="6330" y="4635"/>
                            <a:ext cx="1972" cy="2467"/>
                            <a:chOff x="7008" y="6443"/>
                            <a:chExt cx="1972" cy="2467"/>
                          </a:xfrm>
                        </wpg:grpSpPr>
                        <wpg:grpSp>
                          <wpg:cNvPr id="97" name="Group 507"/>
                          <wpg:cNvGrpSpPr>
                            <a:grpSpLocks/>
                          </wpg:cNvGrpSpPr>
                          <wpg:grpSpPr bwMode="auto">
                            <a:xfrm>
                              <a:off x="7008" y="6443"/>
                              <a:ext cx="1582" cy="2467"/>
                              <a:chOff x="6895" y="6330"/>
                              <a:chExt cx="1582" cy="2467"/>
                            </a:xfrm>
                          </wpg:grpSpPr>
                          <wps:wsp>
                            <wps:cNvPr id="98" name="Line 409"/>
                            <wps:cNvCnPr/>
                            <wps:spPr bwMode="auto">
                              <a:xfrm>
                                <a:off x="6895" y="6330"/>
                                <a:ext cx="113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" name="Line 410"/>
                            <wps:cNvCnPr/>
                            <wps:spPr bwMode="auto">
                              <a:xfrm>
                                <a:off x="6895" y="8742"/>
                                <a:ext cx="113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" name="Line 411"/>
                            <wps:cNvCnPr/>
                            <wps:spPr bwMode="auto">
                              <a:xfrm>
                                <a:off x="8025" y="6330"/>
                                <a:ext cx="0" cy="35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" name="Line 412"/>
                            <wps:cNvCnPr/>
                            <wps:spPr bwMode="auto">
                              <a:xfrm>
                                <a:off x="8025" y="8380"/>
                                <a:ext cx="0" cy="417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" name="Line 413"/>
                            <wps:cNvCnPr/>
                            <wps:spPr bwMode="auto">
                              <a:xfrm>
                                <a:off x="8025" y="7200"/>
                                <a:ext cx="0" cy="387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" name="Line 414"/>
                            <wps:cNvCnPr/>
                            <wps:spPr bwMode="auto">
                              <a:xfrm>
                                <a:off x="8025" y="7716"/>
                                <a:ext cx="0" cy="38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" name="Line 415"/>
                            <wps:cNvCnPr/>
                            <wps:spPr bwMode="auto">
                              <a:xfrm>
                                <a:off x="6895" y="7587"/>
                                <a:ext cx="113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" name="Line 416"/>
                            <wps:cNvCnPr/>
                            <wps:spPr bwMode="auto">
                              <a:xfrm>
                                <a:off x="6895" y="7716"/>
                                <a:ext cx="113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" name="Oval 4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460" y="6443"/>
                                <a:ext cx="887" cy="7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" name="Oval 4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02" y="7912"/>
                                <a:ext cx="775" cy="70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" name="Text Box 4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60" y="6669"/>
                                <a:ext cx="1017" cy="7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50F9" w:rsidRDefault="003B50F9">
                                  <w:pPr>
                                    <w:pStyle w:val="BodyText2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.375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9" name="Text Box 4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99" y="8138"/>
                              <a:ext cx="1181" cy="7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16"/>
                                  </w:rPr>
                                  <w:t>1.125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9" o:spid="_x0000_s1362" style="position:absolute;margin-left:175.15pt;margin-top:191.85pt;width:211.6pt;height:146.9pt;z-index:251665920;mso-position-horizontal-relative:text;mso-position-vertical-relative:text" coordorigin="4070,4409" coordsize="4232,2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">
                <v:group id="Group 274" o:spid="_x0000_s1363" style="position:absolute;left:4070;top:4409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<v:group id="Group 275" o:spid="_x0000_s1364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<v:line id="Line 276" o:spid="_x0000_s1365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giccMAAADbAAAADwAAAGRycy9kb3ducmV2LnhtbESPQWvCQBSE7wX/w/IEb3VjpUWiq4hg&#10;Lb0ZRfD2yD6TmOzbuLvR9N+7hUKPw8x8wyxWvWnEnZyvLCuYjBMQxLnVFRcKjoft6wyED8gaG8uk&#10;4Ic8rJaDlwWm2j54T/csFCJC2KeooAyhTaX0eUkG/di2xNG7WGcwROkKqR0+Itw08i1JPqTBiuNC&#10;iS1tSsrrrDMKTl3G52u9dQ12n7vd5XSr/fRbqdGwX89BBOrDf/iv/aUVzN7h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YInHDAAAA2wAAAA8AAAAAAAAAAAAA&#10;AAAAoQIAAGRycy9kb3ducmV2LnhtbFBLBQYAAAAABAAEAPkAAACRAwAAAAA=&#10;" strokeweight="1.5pt"/>
                    <v:line id="Line 277" o:spid="_x0000_s1366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q8BsMAAADbAAAADwAAAGRycy9kb3ducmV2LnhtbESPT4vCMBTE7wt+h/AEb2uqgkg1igj+&#10;YW/bFcHbo3m2tc1LTVLtfvvNwsIeh5n5DbPa9KYRT3K+sqxgMk5AEOdWV1woOH/t3xcgfEDW2Fgm&#10;Bd/kYbMevK0w1fbFn/TMQiEihH2KCsoQ2lRKn5dk0I9tSxy9m3UGQ5SukNrhK8JNI6dJMpcGK44L&#10;Jba0Kymvs84ouHQZX+/13jXYHY7H2+VR+9mHUqNhv12CCNSH//Bf+6QVLObw+yX+ALn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KvAbDAAAA2wAAAA8AAAAAAAAAAAAA&#10;AAAAoQIAAGRycy9kb3ducmV2LnhtbFBLBQYAAAAABAAEAPkAAACRAwAAAAA=&#10;" strokeweight="1.5pt"/>
                    <v:line id="Line 278" o:spid="_x0000_s1367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YZncMAAADbAAAADwAAAGRycy9kb3ducmV2LnhtbESPQWvCQBSE7wX/w/IEb3VjhVaiq4hg&#10;Lb0ZRfD2yD6TmOzbuLvR9N+7hUKPw8x8wyxWvWnEnZyvLCuYjBMQxLnVFRcKjoft6wyED8gaG8uk&#10;4Ic8rJaDlwWm2j54T/csFCJC2KeooAyhTaX0eUkG/di2xNG7WGcwROkKqR0+Itw08i1J3qXBiuNC&#10;iS1tSsrrrDMKTl3G52u9dQ12n7vd5XSr/fRbqdGwX89BBOrDf/iv/aUVzD7g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GGZ3DAAAA2wAAAA8AAAAAAAAAAAAA&#10;AAAAoQIAAGRycy9kb3ducmV2LnhtbFBLBQYAAAAABAAEAPkAAACRAwAAAAA=&#10;" strokeweight="1.5pt"/>
                    <v:rect id="Rectangle 279" o:spid="_x0000_s1368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Vh7MAA&#10;AADbAAAADwAAAGRycy9kb3ducmV2LnhtbERPy4rCMBTdD/gP4QpuBk1VGKQaRXyAuBBGBV1emmtb&#10;bG5KErX69WYhuDyc92TWmErcyfnSsoJ+LwFBnFldcq7geFh3RyB8QNZYWSYFT/Iwm7Z+Jphq++B/&#10;uu9DLmII+xQVFCHUqZQ+K8ig79maOHIX6wyGCF0utcNHDDeVHCTJnzRYcmwosKZFQdl1fzMK6tMC&#10;zWonw9Y9h6/z7bhbLpNfpTrtZj4GEagJX/HHvdEKRnFs/BJ/gJy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9Vh7MAAAADbAAAADwAAAAAAAAAAAAAAAACYAgAAZHJzL2Rvd25y&#10;ZXYueG1sUEsFBgAAAAAEAAQA9QAAAIUDAAAAAA==&#10;" strokeweight="1.5pt"/>
                    <v:rect id="Rectangle 280" o:spid="_x0000_s1369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nEd8UA&#10;AADbAAAADwAAAGRycy9kb3ducmV2LnhtbESPQWsCMRSE7wX/Q3iCl1ITWyjrahTRCqWHhapQj4/N&#10;c3dx87IkUdf++qZQ6HGYmW+Y+bK3rbiSD41jDZOxAkFcOtNwpeGw3z5lIEJENtg6Jg13CrBcDB7m&#10;mBt340+67mIlEoRDjhrqGLtcylDWZDGMXUecvJPzFmOSvpLG4y3BbSuflXqVFhtOCzV2tK6pPO8u&#10;VkP3tUb7Vsj44e8v38fLodhs1KPWo2G/moGI1Mf/8F/73WjIpvD7Jf0Auf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mcR3xQAAANsAAAAPAAAAAAAAAAAAAAAAAJgCAABkcnMv&#10;ZG93bnJldi54bWxQSwUGAAAAAAQABAD1AAAAigMAAAAA&#10;" strokeweight="1.5pt"/>
                    <v:oval id="Oval 281" o:spid="_x0000_s1370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7gEcAA&#10;AADbAAAADwAAAGRycy9kb3ducmV2LnhtbERPTYvCMBC9C/sfwix4kTVVQdxqlEUUvdqK56EZm7rN&#10;pDZRq7/eHBb2+Hjfi1Vna3Gn1leOFYyGCQjiwumKSwXHfPs1A+EDssbaMSl4kofV8qO3wFS7Bx/o&#10;noVSxBD2KSowITSplL4wZNEPXUMcubNrLYYI21LqFh8x3NZynCRTabHi2GCwobWh4je7WQXTS74z&#10;SX3anF6DS9hPDtfstbsq1f/sfuYgAnXhX/zn3msF33F9/BJ/gFy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67gEcAAAADbAAAADwAAAAAAAAAAAAAAAACYAgAAZHJzL2Rvd25y&#10;ZXYueG1sUEsFBgAAAAAEAAQA9QAAAIUDAAAAAA==&#10;" strokeweight="1.5pt"/>
                    <v:oval id="Oval 282" o:spid="_x0000_s1371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JFisQA&#10;AADbAAAADwAAAGRycy9kb3ducmV2LnhtbESPQWvCQBSE70L/w/IKvYhubEHa6BpKaUmuRvH8yD6z&#10;0ezbJLvV1F/fLRQ8DjPzDbPORtuKCw2+caxgMU9AEFdON1wr2O++Zq8gfEDW2DomBT/kIds8TNaY&#10;anflLV3KUIsIYZ+iAhNCl0rpK0MW/dx1xNE7usFiiHKopR7wGuG2lc9JspQWG44LBjv6MFSdy2+r&#10;YHna5SZpD5+H2/QUipdtX97yXqmnx/F9BSLQGO7h/3ahFbwt4O9L/AF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iRYrEAAAA2wAAAA8AAAAAAAAAAAAAAAAAmAIAAGRycy9k&#10;b3ducmV2LnhtbFBLBQYAAAAABAAEAPUAAACJAwAAAAA=&#10;" strokeweight="1.5pt"/>
                  </v:group>
                  <v:shape id="Text Box 283" o:spid="_x0000_s1372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r>
                            <w:t>1.5 V</w:t>
                          </w:r>
                        </w:p>
                      </w:txbxContent>
                    </v:textbox>
                  </v:shape>
                  <v:shape id="Text Box 284" o:spid="_x0000_s1373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285" o:spid="_x0000_s1374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r>
                            <w:t xml:space="preserve">25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286" o:spid="_x0000_s1375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r>
                            <w:t xml:space="preserve">75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508" o:spid="_x0000_s1376" style="position:absolute;left:6330;top:4635;width:1972;height:2467" coordorigin="7008,6443" coordsize="1972,24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<v:group id="Group 507" o:spid="_x0000_s1377" style="position:absolute;left:7008;top:6443;width:1582;height:2467" coordorigin="6895,6330" coordsize="1582,24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  <v:line id="Line 409" o:spid="_x0000_s1378" style="position:absolute;visibility:visible;mso-wrap-style:square" from="6895,6330" to="8025,6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vT4MIAAADbAAAADwAAAGRycy9kb3ducmV2LnhtbERPy4rCMBTdC/5DuIIb0VQXMlZT8YHM&#10;IIzi4wMuze1Dm5vSZLTj108WAy4P571YtqYSD2pcaVnBeBSBIE6tLjlXcL3shh8gnEfWWFkmBb/k&#10;YJl0OwuMtX3yiR5nn4sQwi5GBYX3dSylSwsy6Ea2Jg5cZhuDPsAml7rBZwg3lZxE0VQaLDk0FFjT&#10;pqD0fv4xCr7xKE+3wWCcTtefq70/bCfZ7aVUv9eu5iA8tf4t/nd/aQWzMDZ8CT9AJ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gvT4MIAAADbAAAADwAAAAAAAAAAAAAA&#10;AAChAgAAZHJzL2Rvd25yZXYueG1sUEsFBgAAAAAEAAQA+QAAAJADAAAAAA==&#10;" strokecolor="red" strokeweight="1.5pt"/>
                    <v:line id="Line 410" o:spid="_x0000_s1379" style="position:absolute;visibility:visible;mso-wrap-style:square" from="6895,8742" to="8025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d2e8YAAADbAAAADwAAAGRycy9kb3ducmV2LnhtbESP3WrCQBSE7wu+w3IKvRHd6EVooqto&#10;S7EUVPx5gMPuMYnNng3ZVdM+fbcgeDnMzDfMdN7ZWlyp9ZVjBaNhAoJYO1NxoeB4+Bi8gvAB2WDt&#10;mBT8kIf5rPc0xdy4G+/oug+FiBD2OSooQ2hyKb0uyaIfuoY4eifXWgxRtoU0Ld4i3NZynCSptFhx&#10;XCixobeS9Pf+YhWscSt3535/pNPlavEVNu/j0/lXqZfnbjEBEagLj/C9/WkUZBn8f4k/QM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FHdnvGAAAA2wAAAA8AAAAAAAAA&#10;AAAAAAAAoQIAAGRycy9kb3ducmV2LnhtbFBLBQYAAAAABAAEAPkAAACUAwAAAAA=&#10;" strokecolor="red" strokeweight="1.5pt"/>
                    <v:line id="Line 411" o:spid="_x0000_s1380" style="position:absolute;visibility:visible;mso-wrap-style:square" from="8025,6330" to="8025,6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o8XMYAAADcAAAADwAAAGRycy9kb3ducmV2LnhtbESPQWvCQBCF70L/wzIFL1I3ehBJXcW2&#10;iCJUie0PGLJjEpudDdlVo7++cxC8zfDevPfNbNG5Wl2oDZVnA6NhAoo497biwsDvz+ptCipEZIu1&#10;ZzJwowCL+Utvhqn1V87ocoiFkhAOKRooY2xSrUNeksMw9A2xaEffOoyytoW2LV4l3NV6nCQT7bBi&#10;aSixoc+S8r/D2Rn4xr3OToPBKJ98rJfbuPsaH093Y/qv3fIdVKQuPs2P640V/ETw5RmZQM/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aPFzGAAAA3AAAAA8AAAAAAAAA&#10;AAAAAAAAoQIAAGRycy9kb3ducmV2LnhtbFBLBQYAAAAABAAEAPkAAACUAwAAAAA=&#10;" strokecolor="red" strokeweight="1.5pt"/>
                    <v:line id="Line 412" o:spid="_x0000_s1381" style="position:absolute;visibility:visible;mso-wrap-style:square" from="8025,8380" to="8025,8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aZx8QAAADcAAAADwAAAGRycy9kb3ducmV2LnhtbERPzWrCQBC+F/oOywhepG7iIZQ0q2hF&#10;KkIrRh9gyI5JNDsbslsT+/TdQsHbfHy/ky0G04gbda62rCCeRiCIC6trLhWcjpuXVxDOI2tsLJOC&#10;OzlYzJ+fMky17flAt9yXIoSwS1FB5X2bSumKigy6qW2JA3e2nUEfYFdK3WEfwk0jZ1GUSIM1h4YK&#10;W3qvqLjm30bBJ+7l4TKZxEWy+lju/Nd6dr78KDUeDcs3EJ4G/xD/u7c6zI9i+HsmXC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lpnHxAAAANwAAAAPAAAAAAAAAAAA&#10;AAAAAKECAABkcnMvZG93bnJldi54bWxQSwUGAAAAAAQABAD5AAAAkgMAAAAA&#10;" strokecolor="red" strokeweight="1.5pt"/>
                    <v:line id="Line 413" o:spid="_x0000_s1382" style="position:absolute;visibility:visible;mso-wrap-style:square" from="8025,7200" to="8025,7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QHsMQAAADcAAAADwAAAGRycy9kb3ducmV2LnhtbERPzWrCQBC+F/oOywhepG7MIZQ0q2hF&#10;KkIrRh9gyI5JNDsbslsT+/TdQsHbfHy/ky0G04gbda62rGA2jUAQF1bXXCo4HTcvryCcR9bYWCYF&#10;d3KwmD8/ZZhq2/OBbrkvRQhhl6KCyvs2ldIVFRl0U9sSB+5sO4M+wK6UusM+hJtGxlGUSIM1h4YK&#10;W3qvqLjm30bBJ+7l4TKZzIpk9bHc+a91fL78KDUeDcs3EJ4G/xD/u7c6zI9i+HsmXC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RAewxAAAANwAAAAPAAAAAAAAAAAA&#10;AAAAAKECAABkcnMvZG93bnJldi54bWxQSwUGAAAAAAQABAD5AAAAkgMAAAAA&#10;" strokecolor="red" strokeweight="1.5pt"/>
                    <v:line id="Line 414" o:spid="_x0000_s1383" style="position:absolute;visibility:visible;mso-wrap-style:square" from="8025,7716" to="8025,8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iiK8IAAADcAAAADwAAAGRycy9kb3ducmV2LnhtbERP24rCMBB9F/yHMIIvoqkuiFSjeEEU&#10;YXfx8gFDM7bVZlKaqF2/3ggLvs3hXGcyq00h7lS53LKCfi8CQZxYnXOq4HRcd0cgnEfWWFgmBX/k&#10;YDZtNiYYa/vgPd0PPhUhhF2MCjLvy1hKl2Rk0PVsSRy4s60M+gCrVOoKHyHcFHIQRUNpMOfQkGFJ&#10;y4yS6+FmFHzjr9xfOp1+Mlxs5jv/sxqcL0+l2q16PgbhqfYf8b97q8P86Avez4QL5PQ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AiiK8IAAADcAAAADwAAAAAAAAAAAAAA&#10;AAChAgAAZHJzL2Rvd25yZXYueG1sUEsFBgAAAAAEAAQA+QAAAJADAAAAAA==&#10;" strokecolor="red" strokeweight="1.5pt"/>
                    <v:line id="Line 415" o:spid="_x0000_s1384" style="position:absolute;visibility:visible;mso-wrap-style:square" from="6895,7587" to="8025,7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E6X8IAAADcAAAADwAAAGRycy9kb3ducmV2LnhtbERP24rCMBB9F/yHMIIvoqmyiFSjeEEU&#10;YXfx8gFDM7bVZlKaqF2/3ggLvs3hXGcyq00h7lS53LKCfi8CQZxYnXOq4HRcd0cgnEfWWFgmBX/k&#10;YDZtNiYYa/vgPd0PPhUhhF2MCjLvy1hKl2Rk0PVsSRy4s60M+gCrVOoKHyHcFHIQRUNpMOfQkGFJ&#10;y4yS6+FmFHzjr9xfOp1+Mlxs5jv/sxqcL0+l2q16PgbhqfYf8b97q8P86Avez4QL5PQ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+E6X8IAAADcAAAADwAAAAAAAAAAAAAA&#10;AAChAgAAZHJzL2Rvd25yZXYueG1sUEsFBgAAAAAEAAQA+QAAAJADAAAAAA==&#10;" strokecolor="red" strokeweight="1.5pt"/>
                    <v:line id="Line 416" o:spid="_x0000_s1385" style="position:absolute;visibility:visible;mso-wrap-style:square" from="6895,7716" to="8025,7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2fxMIAAADcAAAADwAAAGRycy9kb3ducmV2LnhtbERP24rCMBB9F/yHMIIvoqnCilSjeEEU&#10;YXfx8gFDM7bVZlKaqF2/3ggLvs3hXGcyq00h7lS53LKCfi8CQZxYnXOq4HRcd0cgnEfWWFgmBX/k&#10;YDZtNiYYa/vgPd0PPhUhhF2MCjLvy1hKl2Rk0PVsSRy4s60M+gCrVOoKHyHcFHIQRUNpMOfQkGFJ&#10;y4yS6+FmFHzjr9xfOp1+Mlxs5jv/sxqcL0+l2q16PgbhqfYf8b97q8P86Avez4QL5PQ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K2fxMIAAADcAAAADwAAAAAAAAAAAAAA&#10;AAChAgAAZHJzL2Rvd25yZXYueG1sUEsFBgAAAAAEAAQA+QAAAJADAAAAAA==&#10;" strokecolor="red" strokeweight="1.5pt"/>
                    <v:oval id="Oval 417" o:spid="_x0000_s1386" style="position:absolute;left:7460;top:6443;width:887;height:7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AYWsMA&#10;AADcAAAADwAAAGRycy9kb3ducmV2LnhtbERPTWvCQBC9F/oflhF6kbqp0CjRjdSKVI9GKfQ2zU6y&#10;wexsyG41/fddQehtHu9zlqvBtuJCvW8cK3iZJCCIS6cbrhWcjtvnOQgfkDW2jknBL3lY5Y8PS8y0&#10;u/KBLkWoRQxhn6ECE0KXSelLQxb9xHXEkatcbzFE2NdS93iN4baV0yRJpcWGY4PBjt4Nlefixyr4&#10;fh2b/Wz9sT5+nqvNPP3y2731Sj2NhrcFiEBD+Bff3Tsd5ycp3J6JF8j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fAYWsMAAADcAAAADwAAAAAAAAAAAAAAAACYAgAAZHJzL2Rv&#10;d25yZXYueG1sUEsFBgAAAAAEAAQA9QAAAIgDAAAAAA==&#10;" strokecolor="red" strokeweight="1.5pt"/>
                    <v:oval id="Oval 418" o:spid="_x0000_s1387" style="position:absolute;left:7702;top:7912;width:775;height: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y9wcQA&#10;AADcAAAADwAAAGRycy9kb3ducmV2LnhtbERPTWvCQBC9F/wPywheim4UaiR1DdoirceqCN6m2TEb&#10;kp0N2a1J/323UOhtHu9z1vlgG3GnzleOFcxnCQjiwumKSwXn0366AuEDssbGMSn4Jg/5ZvSwxky7&#10;nj/ofgyliCHsM1RgQmgzKX1hyKKfuZY4cjfXWQwRdqXUHfYx3DZykSRLabHi2GCwpRdDRX38sgo+&#10;nx7NId297U6X+va6Wl79/mC9UpPxsH0GEWgI/+I/97uO85MUfp+JF8j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a8vcHEAAAA3AAAAA8AAAAAAAAAAAAAAAAAmAIAAGRycy9k&#10;b3ducmV2LnhtbFBLBQYAAAAABAAEAPUAAACJAwAAAAA=&#10;" strokecolor="red" strokeweight="1.5pt"/>
                    <v:shape id="Text Box 420" o:spid="_x0000_s1388" type="#_x0000_t202" style="position:absolute;left:7460;top:6669;width:1017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    <v:textbox>
                        <w:txbxContent>
                          <w:p w:rsidR="003B50F9" w:rsidRDefault="003B50F9">
                            <w:pPr>
                              <w:pStyle w:val="BodyText2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.375V</w:t>
                            </w:r>
                          </w:p>
                        </w:txbxContent>
                      </v:textbox>
                    </v:shape>
                  </v:group>
                  <v:shape id="Text Box 419" o:spid="_x0000_s1389" type="#_x0000_t202" style="position:absolute;left:7799;top:8138;width:1181;height:7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16"/>
                            </w:rPr>
                            <w:t>1.125V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noProof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-71755</wp:posOffset>
                </wp:positionH>
                <wp:positionV relativeFrom="paragraph">
                  <wp:posOffset>2508250</wp:posOffset>
                </wp:positionV>
                <wp:extent cx="2233930" cy="1865630"/>
                <wp:effectExtent l="4445" t="3175" r="0" b="0"/>
                <wp:wrapSquare wrapText="bothSides"/>
                <wp:docPr id="55" name="Group 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33930" cy="1865630"/>
                          <a:chOff x="1471" y="6216"/>
                          <a:chExt cx="3518" cy="2938"/>
                        </a:xfrm>
                      </wpg:grpSpPr>
                      <wpg:grpSp>
                        <wpg:cNvPr id="56" name="Group 261"/>
                        <wpg:cNvGrpSpPr>
                          <a:grpSpLocks/>
                        </wpg:cNvGrpSpPr>
                        <wpg:grpSpPr bwMode="auto">
                          <a:xfrm>
                            <a:off x="1471" y="6216"/>
                            <a:ext cx="2373" cy="2938"/>
                            <a:chOff x="7912" y="2149"/>
                            <a:chExt cx="2373" cy="2938"/>
                          </a:xfrm>
                        </wpg:grpSpPr>
                        <wpg:grpSp>
                          <wpg:cNvPr id="57" name="Group 262"/>
                          <wpg:cNvGrpSpPr>
                            <a:grpSpLocks/>
                          </wpg:cNvGrpSpPr>
                          <wpg:grpSpPr bwMode="auto">
                            <a:xfrm>
                              <a:off x="8703" y="2360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58" name="Line 263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" name="Line 264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" name="Line 265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" name="Rectangle 2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Rectangle 2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3" name="Oval 2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" name="Oval 2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65" name="Text Box 2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2" y="2149"/>
                              <a:ext cx="9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3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Text Box 2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4522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" name="Text Box 2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281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50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Text Box 2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9" y="3942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10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9" name="Group 407"/>
                        <wpg:cNvGrpSpPr>
                          <a:grpSpLocks/>
                        </wpg:cNvGrpSpPr>
                        <wpg:grpSpPr bwMode="auto">
                          <a:xfrm>
                            <a:off x="3731" y="6471"/>
                            <a:ext cx="1258" cy="2373"/>
                            <a:chOff x="3731" y="6471"/>
                            <a:chExt cx="1258" cy="2373"/>
                          </a:xfrm>
                        </wpg:grpSpPr>
                        <wps:wsp>
                          <wps:cNvPr id="70" name="Line 395"/>
                          <wps:cNvCnPr/>
                          <wps:spPr bwMode="auto">
                            <a:xfrm>
                              <a:off x="3731" y="6484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396"/>
                          <wps:cNvCnPr/>
                          <wps:spPr bwMode="auto">
                            <a:xfrm>
                              <a:off x="3731" y="8844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397"/>
                          <wps:cNvCnPr/>
                          <wps:spPr bwMode="auto">
                            <a:xfrm>
                              <a:off x="4522" y="6471"/>
                              <a:ext cx="0" cy="30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Line 398"/>
                          <wps:cNvCnPr/>
                          <wps:spPr bwMode="auto">
                            <a:xfrm>
                              <a:off x="4522" y="8475"/>
                              <a:ext cx="0" cy="36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Line 399"/>
                          <wps:cNvCnPr/>
                          <wps:spPr bwMode="auto">
                            <a:xfrm>
                              <a:off x="4522" y="7232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Line 400"/>
                          <wps:cNvCnPr/>
                          <wps:spPr bwMode="auto">
                            <a:xfrm>
                              <a:off x="4522" y="7684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401"/>
                          <wps:cNvCnPr/>
                          <wps:spPr bwMode="auto">
                            <a:xfrm>
                              <a:off x="3731" y="7571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" name="Line 402"/>
                          <wps:cNvCnPr/>
                          <wps:spPr bwMode="auto">
                            <a:xfrm>
                              <a:off x="3731" y="7684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" name="Oval 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6780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" name="Oval 404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8023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Text Box 4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28" y="8025"/>
                              <a:ext cx="804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  <w:t>0.5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Text Box 4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42" y="6768"/>
                              <a:ext cx="84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  <w:t>2.5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5" o:spid="_x0000_s1390" style="position:absolute;margin-left:-5.65pt;margin-top:197.5pt;width:175.9pt;height:146.9pt;z-index:251659776;mso-position-horizontal-relative:text;mso-position-vertical-relative:text" coordorigin="1471,6216" coordsize="3518,2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">
                <v:group id="Group 261" o:spid="_x0000_s1391" style="position:absolute;left:1471;top:6216;width:2373;height:2938" coordorigin="7912,2149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group id="Group 262" o:spid="_x0000_s1392" style="position:absolute;left:8703;top:2360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<v:line id="Line 263" o:spid="_x0000_s1393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mhqMAAAADbAAAADwAAAGRycy9kb3ducmV2LnhtbERPz2vCMBS+C/sfwhvspukUZXRGGQN1&#10;eLOOwm6P5tl2bV5qkmr9781B8Pjx/V6uB9OKCzlfW1bwPklAEBdW11wq+D1uxh8gfEDW2FomBTfy&#10;sF69jJaYanvlA12yUIoYwj5FBVUIXSqlLyoy6Ce2I47cyTqDIUJXSu3wGsNNK6dJspAGa44NFXb0&#10;XVHRZL1RkPcZ//03G9div93tTvm58bO9Um+vw9cniEBDeIof7h+tYB7Hxi/xB8jV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Y5oajAAAAA2wAAAA8AAAAAAAAAAAAAAAAA&#10;oQIAAGRycy9kb3ducmV2LnhtbFBLBQYAAAAABAAEAPkAAACOAwAAAAA=&#10;" strokeweight="1.5pt"/>
                    <v:line id="Line 264" o:spid="_x0000_s1394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UEM8QAAADbAAAADwAAAGRycy9kb3ducmV2LnhtbESPT2vCQBTE74V+h+UVvNWNlUqNriKC&#10;f+itqQjeHtlnEpN9m+5uNP323YLgcZiZ3zDzZW8acSXnK8sKRsMEBHFudcWFgsP35vUDhA/IGhvL&#10;pOCXPCwXz09zTLW98Rdds1CICGGfooIyhDaV0uclGfRD2xJH72ydwRClK6R2eItw08i3JJlIgxXH&#10;hRJbWpeU11lnFBy7jE+XeuMa7La73fn4U/vxp1KDl341AxGoD4/wvb3XCt6n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dQQzxAAAANsAAAAPAAAAAAAAAAAA&#10;AAAAAKECAABkcnMvZG93bnJldi54bWxQSwUGAAAAAAQABAD5AAAAkgMAAAAA&#10;" strokeweight="1.5pt"/>
                    <v:line id="Line 265" o:spid="_x0000_s1395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NnE8EAAADbAAAADwAAAGRycy9kb3ducmV2LnhtbERPz2vCMBS+D/wfwhN2W9NtIKMaZQzU&#10;sds6KXh7NM+ma/NSk1S7/345CB4/vt+rzWR7cSEfWscKnrMcBHHtdMuNgsPP9ukNRIjIGnvHpOCP&#10;AmzWs4cVFtpd+ZsuZWxECuFQoAIT41BIGWpDFkPmBuLEnZy3GBP0jdQerync9vIlzxfSYsupweBA&#10;H4bqrhytgmos+fjbbX2P426/P1XnLrx+KfU4n96XICJN8S6+uT+1gkVan76k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I2cTwQAAANsAAAAPAAAAAAAAAAAAAAAA&#10;AKECAABkcnMvZG93bnJldi54bWxQSwUGAAAAAAQABAD5AAAAjwMAAAAA&#10;" strokeweight="1.5pt"/>
                    <v:rect id="Rectangle 266" o:spid="_x0000_s1396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Mui8MA&#10;AADbAAAADwAAAGRycy9kb3ducmV2LnhtbESPT4vCMBTE74LfITzBi6ypCiJdo4h/QDwIuoJ7fDRv&#10;22LzUpKo1U9vBGGPw8z8hpnOG1OJGzlfWlYw6CcgiDOrS84VnH42XxMQPiBrrCyTggd5mM/arSmm&#10;2t75QLdjyEWEsE9RQRFCnUrps4IM+r6tiaP3Z53BEKXLpXZ4j3BTyWGSjKXBkuNCgTUtC8oux6tR&#10;UJ+XaNZ7GXbuMXr+Xk/71SrpKdXtNItvEIGa8B/+tLdawXgA7y/xB8j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uMui8MAAADbAAAADwAAAAAAAAAAAAAAAACYAgAAZHJzL2Rv&#10;d25yZXYueG1sUEsFBgAAAAAEAAQA9QAAAIgDAAAAAA==&#10;" strokeweight="1.5pt"/>
                    <v:rect id="Rectangle 267" o:spid="_x0000_s1397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Gw/MUA&#10;AADbAAAADwAAAGRycy9kb3ducmV2LnhtbESPQWvCQBSE70L/w/IKvYjZNAWRNKuItiA9CLWCHh/Z&#10;1ySYfRt2VxP99a5Q6HGYmW+YYjGYVlzI+caygtckBUFcWt1wpWD/8zmZgfABWWNrmRRcycNi/jQq&#10;MNe252+67EIlIoR9jgrqELpcSl/WZNAntiOO3q91BkOUrpLaYR/hppVZmk6lwYbjQo0drWoqT7uz&#10;UdAdVmg+tjJ8uevb7Xjeb9frdKzUy/OwfAcRaAj/4b/2RiuYZvD4En+An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MbD8xQAAANsAAAAPAAAAAAAAAAAAAAAAAJgCAABkcnMv&#10;ZG93bnJldi54bWxQSwUGAAAAAAQABAD1AAAAigMAAAAA&#10;" strokeweight="1.5pt"/>
                    <v:oval id="Oval 268" o:spid="_x0000_s1398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kOQcIA&#10;AADbAAAADwAAAGRycy9kb3ducmV2LnhtbESPQYvCMBSE74L/ITxhL7KmKsjSNYosK3q1Ss+P5m1T&#10;bV5qE7XrrzeC4HGY+WaY+bKztbhS6yvHCsajBARx4XTFpYLDfv35BcIHZI21Y1LwTx6Wi35vjql2&#10;N97RNQuliCXsU1RgQmhSKX1hyKIfuYY4en+utRiibEupW7zFclvLSZLMpMWK44LBhn4MFafsYhXM&#10;jvuNSer8N78Pj2E73Z2z++as1MegW32DCNSFd/hFb3XkpvD8En+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qQ5BwgAAANsAAAAPAAAAAAAAAAAAAAAAAJgCAABkcnMvZG93&#10;bnJldi54bWxQSwUGAAAAAAQABAD1AAAAhwMAAAAA&#10;" strokeweight="1.5pt"/>
                    <v:oval id="Oval 269" o:spid="_x0000_s1399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CWNcMA&#10;AADbAAAADwAAAGRycy9kb3ducmV2LnhtbESPT4vCMBTE78J+h/AWvMia+gdZqlGWRdGrdfH8aN42&#10;1ealNlGrn94Igsdh5jfDzBatrcSFGl86VjDoJyCIc6dLLhT87VZf3yB8QNZYOSYFN/KwmH90Zphq&#10;d+UtXbJQiFjCPkUFJoQ6ldLnhiz6vquJo/fvGoshyqaQusFrLLeVHCbJRFosOS4YrOnXUH7MzlbB&#10;5LBbm6TaL/f33iFsRttTdl+flOp+tj9TEIHa8A6/6I2O3BieX+IP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CWNcMAAADbAAAADwAAAAAAAAAAAAAAAACYAgAAZHJzL2Rv&#10;d25yZXYueG1sUEsFBgAAAAAEAAQA9QAAAIgDAAAAAA==&#10;" strokeweight="1.5pt"/>
                  </v:group>
                  <v:shape id="Text Box 270" o:spid="_x0000_s1400" type="#_x0000_t202" style="position:absolute;left:7912;top:2149;width:9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>3 V</w:t>
                          </w:r>
                        </w:p>
                      </w:txbxContent>
                    </v:textbox>
                  </v:shape>
                  <v:shape id="Text Box 271" o:spid="_x0000_s1401" type="#_x0000_t202" style="position:absolute;left:8025;top:4522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272" o:spid="_x0000_s1402" type="#_x0000_t202" style="position:absolute;left:8929;top:281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r>
                            <w:t xml:space="preserve">50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273" o:spid="_x0000_s1403" type="#_x0000_t202" style="position:absolute;left:8929;top:3942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  <v:textbox>
                      <w:txbxContent>
                        <w:p w:rsidR="003B50F9" w:rsidRDefault="003B50F9">
                          <w:r>
                            <w:t xml:space="preserve">10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407" o:spid="_x0000_s1404" style="position:absolute;left:3731;top:6471;width:1258;height:2373" coordorigin="3731,6471" coordsize="1258,2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<v:line id="Line 395" o:spid="_x0000_s1405" style="position:absolute;visibility:visible;mso-wrap-style:square" from="3731,6484" to="4522,6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E5HMIAAADbAAAADwAAAGRycy9kb3ducmV2LnhtbERPy4rCMBTdC/5DuIIb0VQXjlRT8YHM&#10;IIzi4wMuze1Dm5vSZLTj108WAy4P571YtqYSD2pcaVnBeBSBIE6tLjlXcL3shjMQziNrrCyTgl9y&#10;sEy6nQXG2j75RI+zz0UIYRejgsL7OpbSpQUZdCNbEwcus41BH2CTS93gM4SbSk6iaCoNlhwaCqxp&#10;U1B6P/8YBd94lKfbYDBOp+vP1d4ftpPs9lKq32tXcxCeWv8W/7u/tIKPsD58CT9AJ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HE5HMIAAADbAAAADwAAAAAAAAAAAAAA&#10;AAChAgAAZHJzL2Rvd25yZXYueG1sUEsFBgAAAAAEAAQA+QAAAJADAAAAAA==&#10;" strokecolor="red" strokeweight="1.5pt"/>
                  <v:line id="Line 396" o:spid="_x0000_s1406" style="position:absolute;visibility:visible;mso-wrap-style:square" from="3731,8844" to="4522,8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2ch8YAAADbAAAADwAAAGRycy9kb3ducmV2LnhtbESP3WrCQBSE7wu+w3IEb0Q3yYWV1DVE&#10;S1GEtmj7AIfsMT/Nng3ZVdM+vVso9HKYmW+YVTaYVlypd7VlBfE8AkFcWF1zqeDz42W2BOE8ssbW&#10;Min4JgfZevSwwlTbGx/pevKlCBB2KSqovO9SKV1RkUE3tx1x8M62N+iD7Eupe7wFuGllEkULabDm&#10;sFBhR9uKiq/TxSh4xXd5bKbTuFhsdvnBvz0n5+ZHqcl4yJ9AeBr8f/ivvdcKHmP4/RJ+gFz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89nIfGAAAA2wAAAA8AAAAAAAAA&#10;AAAAAAAAoQIAAGRycy9kb3ducmV2LnhtbFBLBQYAAAAABAAEAPkAAACUAwAAAAA=&#10;" strokecolor="red" strokeweight="1.5pt"/>
                  <v:line id="Line 397" o:spid="_x0000_s1407" style="position:absolute;visibility:visible;mso-wrap-style:square" from="4522,6471" to="4522,6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8C8MYAAADbAAAADwAAAGRycy9kb3ducmV2LnhtbESP3WrCQBSE74W+w3IKvZG6SS60pK4h&#10;Wooi2KLtAxyyx/w0ezZkt5r26V1B8HKYmW+YeTaYVpyod7VlBfEkAkFcWF1zqeD76/35BYTzyBpb&#10;y6Tgjxxki4fRHFNtz7yn08GXIkDYpaig8r5LpXRFRQbdxHbEwTva3qAPsi+l7vEc4KaVSRRNpcGa&#10;w0KFHa0qKn4Ov0bBDj/lvhmP42K6XOdb//GWHJt/pZ4eh/wVhKfB38O39kYrmCVw/RJ+gFx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vAvDGAAAA2wAAAA8AAAAAAAAA&#10;AAAAAAAAoQIAAGRycy9kb3ducmV2LnhtbFBLBQYAAAAABAAEAPkAAACUAwAAAAA=&#10;" strokecolor="red" strokeweight="1.5pt"/>
                  <v:line id="Line 398" o:spid="_x0000_s1408" style="position:absolute;visibility:visible;mso-wrap-style:square" from="4522,8475" to="4522,8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Ona8YAAADbAAAADwAAAGRycy9kb3ducmV2LnhtbESP0WrCQBRE3wX/YblCX6RutKAldRXb&#10;IhZBS9J+wCV7TWKzd8PuVtN+vSsIPg4zc4aZLzvTiBM5X1tWMB4lIIgLq2suFXx/rR+fQfiArLGx&#10;TAr+yMNy0e/NMdX2zBmd8lCKCGGfooIqhDaV0hcVGfQj2xJH72CdwRClK6V2eI5w08hJkkylwZrj&#10;QoUtvVVU/OS/RsEOP2V2HA7HxfR1s9qG/fvkcPxX6mHQrV5ABOrCPXxrf2gFsye4fok/QC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jp2vGAAAA2wAAAA8AAAAAAAAA&#10;AAAAAAAAoQIAAGRycy9kb3ducmV2LnhtbFBLBQYAAAAABAAEAPkAAACUAwAAAAA=&#10;" strokecolor="red" strokeweight="1.5pt"/>
                  <v:line id="Line 399" o:spid="_x0000_s1409" style="position:absolute;visibility:visible;mso-wrap-style:square" from="4522,7232" to="4522,7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o/H8YAAADbAAAADwAAAGRycy9kb3ducmV2LnhtbESP0WrCQBRE3wX/YblCX6RulKIldRXb&#10;IhZBS9J+wCV7TWKzd8PuVtN+vSsIPg4zc4aZLzvTiBM5X1tWMB4lIIgLq2suFXx/rR+fQfiArLGx&#10;TAr+yMNy0e/NMdX2zBmd8lCKCGGfooIqhDaV0hcVGfQj2xJH72CdwRClK6V2eI5w08hJkkylwZrj&#10;QoUtvVVU/OS/RsEOP2V2HA7HxfR1s9qG/fvkcPxX6mHQrV5ABOrCPXxrf2gFsye4fok/QC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9KPx/GAAAA2wAAAA8AAAAAAAAA&#10;AAAAAAAAoQIAAGRycy9kb3ducmV2LnhtbFBLBQYAAAAABAAEAPkAAACUAwAAAAA=&#10;" strokecolor="red" strokeweight="1.5pt"/>
                  <v:line id="Line 400" o:spid="_x0000_s1410" style="position:absolute;visibility:visible;mso-wrap-style:square" from="4522,7684" to="4522,8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aahMYAAADbAAAADwAAAGRycy9kb3ducmV2LnhtbESP0WrCQBRE3wX/YblCX6RuFKoldRXb&#10;IhZBS9J+wCV7TWKzd8PuVtN+vSsIPg4zc4aZLzvTiBM5X1tWMB4lIIgLq2suFXx/rR+fQfiArLGx&#10;TAr+yMNy0e/NMdX2zBmd8lCKCGGfooIqhDaV0hcVGfQj2xJH72CdwRClK6V2eI5w08hJkkylwZrj&#10;QoUtvVVU/OS/RsEOP2V2HA7HxfR1s9qG/fvkcPxX6mHQrV5ABOrCPXxrf2gFsye4fok/QC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AGmoTGAAAA2wAAAA8AAAAAAAAA&#10;AAAAAAAAoQIAAGRycy9kb3ducmV2LnhtbFBLBQYAAAAABAAEAPkAAACUAwAAAAA=&#10;" strokecolor="red" strokeweight="1.5pt"/>
                  <v:line id="Line 401" o:spid="_x0000_s1411" style="position:absolute;visibility:visible;mso-wrap-style:square" from="3731,7571" to="4522,7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QE88UAAADbAAAADwAAAGRycy9kb3ducmV2LnhtbESP3YrCMBSE7wXfIRzBG9FUL6p0jeIP&#10;ogjuorsPcGiObd3mpDRRu/v0RhC8HGbmG2Y6b0wpblS7wrKC4SACQZxaXXCm4Od705+AcB5ZY2mZ&#10;FPyRg/ms3Zpiou2dj3Q7+UwECLsEFeTeV4mULs3JoBvYijh4Z1sb9EHWmdQ13gPclHIURbE0WHBY&#10;yLGiVU7p7+lqFBzwSx4vvd4wjZfbxd5/rkfny79S3U6z+ADhqfHv8Ku90wrGMTy/hB8gZ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NQE88UAAADbAAAADwAAAAAAAAAA&#10;AAAAAAChAgAAZHJzL2Rvd25yZXYueG1sUEsFBgAAAAAEAAQA+QAAAJMDAAAAAA==&#10;" strokecolor="red" strokeweight="1.5pt"/>
                  <v:line id="Line 402" o:spid="_x0000_s1412" style="position:absolute;visibility:visible;mso-wrap-style:square" from="3731,7684" to="4522,7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ihaMQAAADbAAAADwAAAGRycy9kb3ducmV2LnhtbESP0YrCMBRE3xf2H8Jd8EU01QeVahRX&#10;EWVBpeoHXJprW7e5KU3Uul9vBGEfh5k5w0xmjSnFjWpXWFbQ60YgiFOrC84UnI6rzgiE88gaS8uk&#10;4EEOZtPPjwnG2t45odvBZyJA2MWoIPe+iqV0aU4GXddWxME729qgD7LOpK7xHuCmlP0oGkiDBYeF&#10;HCta5JT+Hq5GwRb3Mrm027108L2e//jdsn++/CnV+mrmYxCeGv8ffrc3WsFwCK8v4QfI6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mKFoxAAAANsAAAAPAAAAAAAAAAAA&#10;AAAAAKECAABkcnMvZG93bnJldi54bWxQSwUGAAAAAAQABAD5AAAAkgMAAAAA&#10;" strokecolor="red" strokeweight="1.5pt"/>
                  <v:oval id="Oval 403" o:spid="_x0000_s1413" style="position:absolute;left:4296;top:6780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MfYMIA&#10;AADbAAAADwAAAGRycy9kb3ducmV2LnhtbERPy2rCQBTdF/oPwxW6KXVSoSrRidSKVJc+KLi7Zq6Z&#10;kMydkJkm6d93FoLLw3kvV4OtRUetLx0reB8nIIhzp0suFJxP27c5CB+QNdaOScEfeVhlz09LTLXr&#10;+UDdMRQihrBPUYEJoUml9Lkhi37sGuLI3VxrMUTYFlK32MdwW8tJkkylxZJjg8GGvgzl1fHXKrh+&#10;vJr9bP29Pv1Ut818evHbvfVKvYyGzwWIQEN4iO/unVYwi2Pjl/gDZP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8x9gwgAAANsAAAAPAAAAAAAAAAAAAAAAAJgCAABkcnMvZG93&#10;bnJldi54bWxQSwUGAAAAAAQABAD1AAAAhwMAAAAA&#10;" strokecolor="red" strokeweight="1.5pt"/>
                  <v:oval id="Oval 404" o:spid="_x0000_s1414" style="position:absolute;left:4296;top:8023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+6+8YA&#10;AADbAAAADwAAAGRycy9kb3ducmV2LnhtbESPT2vCQBTE74V+h+UJvZS6seCfRjdSLaIeG0uht9fs&#10;SzaYfRuyW43f3hWEHoeZ+Q2zWPa2ESfqfO1YwWiYgCAunK65UvB12LzMQPiArLFxTAou5GGZPT4s&#10;MNXuzJ90ykMlIoR9igpMCG0qpS8MWfRD1xJHr3SdxRBlV0nd4TnCbSNfk2QiLdYcFwy2tDZUHPM/&#10;q+B3/Gz209V2dfg+lh+zyY/f7K1X6mnQv89BBOrDf/je3mkF0ze4fYk/QGZ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7+6+8YAAADbAAAADwAAAAAAAAAAAAAAAACYAgAAZHJz&#10;L2Rvd25yZXYueG1sUEsFBgAAAAAEAAQA9QAAAIsDAAAAAA==&#10;" strokecolor="red" strokeweight="1.5pt"/>
                  <v:shape id="Text Box 405" o:spid="_x0000_s1415" type="#_x0000_t202" style="position:absolute;left:4128;top:8025;width:804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  <w:t>0.5V</w:t>
                          </w:r>
                        </w:p>
                      </w:txbxContent>
                    </v:textbox>
                  </v:shape>
                  <v:shape id="Text Box 406" o:spid="_x0000_s1416" type="#_x0000_t202" style="position:absolute;left:4142;top:6768;width:84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  <w:t>2.5V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noProof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296160</wp:posOffset>
                </wp:positionH>
                <wp:positionV relativeFrom="paragraph">
                  <wp:posOffset>283845</wp:posOffset>
                </wp:positionV>
                <wp:extent cx="2197735" cy="1865630"/>
                <wp:effectExtent l="635" t="0" r="1905" b="3175"/>
                <wp:wrapSquare wrapText="bothSides"/>
                <wp:docPr id="28" name="Group 5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7735" cy="1865630"/>
                          <a:chOff x="4183" y="1019"/>
                          <a:chExt cx="3461" cy="2938"/>
                        </a:xfrm>
                      </wpg:grpSpPr>
                      <wpg:grpSp>
                        <wpg:cNvPr id="29" name="Group 235"/>
                        <wpg:cNvGrpSpPr>
                          <a:grpSpLocks/>
                        </wpg:cNvGrpSpPr>
                        <wpg:grpSpPr bwMode="auto">
                          <a:xfrm>
                            <a:off x="4183" y="1019"/>
                            <a:ext cx="2373" cy="2938"/>
                            <a:chOff x="5313" y="2051"/>
                            <a:chExt cx="2373" cy="2938"/>
                          </a:xfrm>
                        </wpg:grpSpPr>
                        <wpg:grpSp>
                          <wpg:cNvPr id="30" name="Group 236"/>
                          <wpg:cNvGrpSpPr>
                            <a:grpSpLocks/>
                          </wpg:cNvGrpSpPr>
                          <wpg:grpSpPr bwMode="auto">
                            <a:xfrm>
                              <a:off x="6104" y="2262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31" name="Line 237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" name="Line 238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Line 239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" name="Rectangle 2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" name="Rectangle 2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" name="Oval 2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Oval 2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8" name="Text Box 2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13" y="2051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1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Text Box 2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6" y="4424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Text Box 2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0" y="2714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8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Text Box 2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0" y="3844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20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2" name="Group 367"/>
                        <wpg:cNvGrpSpPr>
                          <a:grpSpLocks/>
                        </wpg:cNvGrpSpPr>
                        <wpg:grpSpPr bwMode="auto">
                          <a:xfrm>
                            <a:off x="6443" y="1285"/>
                            <a:ext cx="1201" cy="2373"/>
                            <a:chOff x="3731" y="3053"/>
                            <a:chExt cx="1201" cy="2373"/>
                          </a:xfrm>
                        </wpg:grpSpPr>
                        <wps:wsp>
                          <wps:cNvPr id="43" name="Line 368"/>
                          <wps:cNvCnPr/>
                          <wps:spPr bwMode="auto">
                            <a:xfrm>
                              <a:off x="3731" y="30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369"/>
                          <wps:cNvCnPr/>
                          <wps:spPr bwMode="auto">
                            <a:xfrm>
                              <a:off x="3731" y="542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370"/>
                          <wps:cNvCnPr/>
                          <wps:spPr bwMode="auto">
                            <a:xfrm>
                              <a:off x="4522" y="3053"/>
                              <a:ext cx="0" cy="30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371"/>
                          <wps:cNvCnPr/>
                          <wps:spPr bwMode="auto">
                            <a:xfrm>
                              <a:off x="4522" y="5057"/>
                              <a:ext cx="0" cy="36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372"/>
                          <wps:cNvCnPr/>
                          <wps:spPr bwMode="auto">
                            <a:xfrm>
                              <a:off x="4522" y="3814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373"/>
                          <wps:cNvCnPr/>
                          <wps:spPr bwMode="auto">
                            <a:xfrm>
                              <a:off x="4522" y="4266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374"/>
                          <wps:cNvCnPr/>
                          <wps:spPr bwMode="auto">
                            <a:xfrm>
                              <a:off x="3731" y="4153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375"/>
                          <wps:cNvCnPr/>
                          <wps:spPr bwMode="auto">
                            <a:xfrm>
                              <a:off x="3731" y="42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Oval 376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3362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Oval 377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4605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Text Box 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4" y="4635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  <w:t>2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Text Box 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40" y="3378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  <w:t>8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3" o:spid="_x0000_s1417" style="position:absolute;margin-left:180.8pt;margin-top:22.35pt;width:173.05pt;height:146.9pt;z-index:251657728;mso-position-horizontal-relative:text;mso-position-vertical-relative:text" coordorigin="4183,1019" coordsize="3461,2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">
                <v:group id="Group 235" o:spid="_x0000_s1418" style="position:absolute;left:4183;top:1019;width:2373;height:2938" coordorigin="5313,2051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group id="Group 236" o:spid="_x0000_s1419" style="position:absolute;left:6104;top:2262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line id="Line 237" o:spid="_x0000_s1420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ztlcMAAADbAAAADwAAAGRycy9kb3ducmV2LnhtbESPQWvCQBSE7wX/w/IEb3VjhVKiq4hg&#10;ld5MRfD2yD6TmOzbuLvR9N+7BcHjMDPfMPNlbxpxI+crywom4wQEcW51xYWCw+/m/QuED8gaG8uk&#10;4I88LBeDtzmm2t55T7csFCJC2KeooAyhTaX0eUkG/di2xNE7W2cwROkKqR3eI9w08iNJPqXBiuNC&#10;iS2tS8rrrDMKjl3Gp0u9cQ1239vt+Xit/fRHqdGwX81ABOrDK/xs77SC6QT+v8Qf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c7ZXDAAAA2wAAAA8AAAAAAAAAAAAA&#10;AAAAoQIAAGRycy9kb3ducmV2LnhtbFBLBQYAAAAABAAEAPkAAACRAwAAAAA=&#10;" strokeweight="1.5pt"/>
                    <v:line id="Line 238" o:spid="_x0000_s1421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5z4sMAAADbAAAADwAAAGRycy9kb3ducmV2LnhtbESPT4vCMBTE7wt+h/AEb2uqwrJUo4jg&#10;H7xtVwRvj+bZ1jYvNUm1fvvNwsIeh5n5DbNY9aYRD3K+sqxgMk5AEOdWV1woOH1v3z9B+ICssbFM&#10;Cl7kYbUcvC0w1fbJX/TIQiEihH2KCsoQ2lRKn5dk0I9tSxy9q3UGQ5SukNrhM8JNI6dJ8iENVhwX&#10;SmxpU1JeZ51RcO4yvtzqrWuw2+331/O99rOjUqNhv56DCNSH//Bf+6AVzKbw+yX+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Oc+LDAAAA2wAAAA8AAAAAAAAAAAAA&#10;AAAAoQIAAGRycy9kb3ducmV2LnhtbFBLBQYAAAAABAAEAPkAAACRAwAAAAA=&#10;" strokeweight="1.5pt"/>
                    <v:line id="Line 239" o:spid="_x0000_s1422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LWecMAAADbAAAADwAAAGRycy9kb3ducmV2LnhtbESPQWvCQBSE7wX/w/IEb3VjA1Kiq4hg&#10;ld6aFqG3R/aZxGTfxt2Npv++Kwgeh5n5hlmuB9OKKzlfW1YwmyYgiAuray4V/HzvXt9B+ICssbVM&#10;Cv7Iw3o1ellipu2Nv+iah1JECPsMFVQhdJmUvqjIoJ/ajjh6J+sMhihdKbXDW4SbVr4lyVwarDku&#10;VNjRtqKiyXuj4Njn/Htudq7F/mO/Px0vjU8/lZqMh80CRKAhPMOP9kErSFO4f4k/QK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C1nnDAAAA2wAAAA8AAAAAAAAAAAAA&#10;AAAAoQIAAGRycy9kb3ducmV2LnhtbFBLBQYAAAAABAAEAPkAAACRAwAAAAA=&#10;" strokeweight="1.5pt"/>
                    <v:rect id="Rectangle 240" o:spid="_x0000_s1423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eiDsQA&#10;AADbAAAADwAAAGRycy9kb3ducmV2LnhtbESPQYvCMBSE74L/ITxhL6LpqsjSNcqiLogHQVdwj4/m&#10;2Rabl5JErf56Iwgeh5n5hpnMGlOJCzlfWlbw2U9AEGdWl5wr2P/99r5A+ICssbJMCm7kYTZttyaY&#10;anvlLV12IRcRwj5FBUUIdSqlzwoy6Pu2Jo7e0TqDIUqXS+3wGuGmkoMkGUuDJceFAmuaF5Sddmej&#10;oD7M0Sw3MqzdbXj/P+83i0XSVeqj0/x8gwjUhHf41V5pBcMRPL/EHyC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nog7EAAAA2wAAAA8AAAAAAAAAAAAAAAAAmAIAAGRycy9k&#10;b3ducmV2LnhtbFBLBQYAAAAABAAEAPUAAACJAwAAAAA=&#10;" strokeweight="1.5pt"/>
                    <v:rect id="Rectangle 241" o:spid="_x0000_s1424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sHlcQA&#10;AADbAAAADwAAAGRycy9kb3ducmV2LnhtbESPQYvCMBSE74L/ITxhL6LpKsrSNcqiLogHQVdwj4/m&#10;2Rabl5JErf56Iwgeh5n5hpnMGlOJCzlfWlbw2U9AEGdWl5wr2P/99r5A+ICssbJMCm7kYTZttyaY&#10;anvlLV12IRcRwj5FBUUIdSqlzwoy6Pu2Jo7e0TqDIUqXS+3wGuGmkoMkGUuDJceFAmuaF5Sddmej&#10;oD7M0Sw3MqzdbXj/P+83i0XSVeqj0/x8gwjUhHf41V5pBcMRPL/EHyC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rB5XEAAAA2wAAAA8AAAAAAAAAAAAAAAAAmAIAAGRycy9k&#10;b3ducmV2LnhtbFBLBQYAAAAABAAEAPUAAACJAwAAAAA=&#10;" strokeweight="1.5pt"/>
                    <v:oval id="Oval 242" o:spid="_x0000_s1425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2CxMIA&#10;AADbAAAADwAAAGRycy9kb3ducmV2LnhtbESPQYvCMBSE74L/ITxhL7KmrlCWahQRF71axfOjeTbV&#10;5qU2Ubv+eiMs7HGYmW+Y2aKztbhT6yvHCsajBARx4XTFpYLD/ufzG4QPyBprx6Tglzws5v3eDDPt&#10;Hryjex5KESHsM1RgQmgyKX1hyKIfuYY4eifXWgxRtqXULT4i3NbyK0lSabHiuGCwoZWh4pLfrIL0&#10;vN+YpD6uj8/hOWwnu2v+3FyV+hh0yymIQF34D/+1t1rBJIX3l/gD5P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bYLEwgAAANsAAAAPAAAAAAAAAAAAAAAAAJgCAABkcnMvZG93&#10;bnJldi54bWxQSwUGAAAAAAQABAD1AAAAhwMAAAAA&#10;" strokeweight="1.5pt"/>
                    <v:oval id="Oval 243" o:spid="_x0000_s1426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EnX8MA&#10;AADbAAAADwAAAGRycy9kb3ducmV2LnhtbESPQYvCMBSE78L+h/AWvMiaquAu1SjLoujVKp4fzdum&#10;2rzUJmr11xtB8DjMzDfMdN7aSlyo8aVjBYN+AoI4d7rkQsFuu/z6AeEDssbKMSm4kYf57KMzxVS7&#10;K2/okoVCRAj7FBWYEOpUSp8bsuj7riaO3r9rLIYom0LqBq8Rbis5TJKxtFhyXDBY05+h/JidrYLx&#10;YbsySbVf7O+9Q1iPNqfsvjop1f1sfycgArXhHX6111rB6BueX+IP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iEnX8MAAADbAAAADwAAAAAAAAAAAAAAAACYAgAAZHJzL2Rv&#10;d25yZXYueG1sUEsFBgAAAAAEAAQA9QAAAIgDAAAAAA==&#10;" strokeweight="1.5pt"/>
                  </v:group>
                  <v:shape id="Text Box 244" o:spid="_x0000_s1427" type="#_x0000_t202" style="position:absolute;left:5313;top:2051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<v:textbox>
                      <w:txbxContent>
                        <w:p w:rsidR="003B50F9" w:rsidRDefault="003B50F9">
                          <w:r>
                            <w:t>10 V</w:t>
                          </w:r>
                        </w:p>
                      </w:txbxContent>
                    </v:textbox>
                  </v:shape>
                  <v:shape id="Text Box 245" o:spid="_x0000_s1428" type="#_x0000_t202" style="position:absolute;left:5426;top:4424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246" o:spid="_x0000_s1429" type="#_x0000_t202" style="position:absolute;left:6330;top:2714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  <v:textbox>
                      <w:txbxContent>
                        <w:p w:rsidR="003B50F9" w:rsidRDefault="003B50F9">
                          <w:r>
                            <w:t xml:space="preserve">8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247" o:spid="_x0000_s1430" type="#_x0000_t202" style="position:absolute;left:6330;top:3844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<v:textbox>
                      <w:txbxContent>
                        <w:p w:rsidR="003B50F9" w:rsidRDefault="003B50F9">
                          <w:r>
                            <w:t xml:space="preserve">20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367" o:spid="_x0000_s1431" style="position:absolute;left:6443;top:1285;width:1201;height:2373" coordorigin="3731,3053" coordsize="1201,2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line id="Line 368" o:spid="_x0000_s1432" style="position:absolute;visibility:visible;mso-wrap-style:square" from="3731,3066" to="4522,3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9t1sUAAADbAAAADwAAAGRycy9kb3ducmV2LnhtbESP3YrCMBSE7wXfIRzBG1lTfxCpRvEH&#10;cVlQ0fUBDs2xrTYnpYla9+k3CwteDjPzDTOd16YQD6pcbllBrxuBIE6szjlVcP7efIxBOI+ssbBM&#10;Cl7kYD5rNqYYa/vkIz1OPhUBwi5GBZn3ZSylSzIy6Lq2JA7exVYGfZBVKnWFzwA3hexH0UgazDks&#10;ZFjSKqPkdrobBTs8yOO10+klo+V28eX36/7l+qNUu1UvJiA81f4d/m9/agXDAfx9CT9Az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s9t1sUAAADbAAAADwAAAAAAAAAA&#10;AAAAAAChAgAAZHJzL2Rvd25yZXYueG1sUEsFBgAAAAAEAAQA+QAAAJMDAAAAAA==&#10;" strokecolor="red" strokeweight="1.5pt"/>
                  <v:line id="Line 369" o:spid="_x0000_s1433" style="position:absolute;visibility:visible;mso-wrap-style:square" from="3731,5426" to="4522,5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b1osQAAADbAAAADwAAAGRycy9kb3ducmV2LnhtbESP0YrCMBRE3xf2H8Jd8EU0VUSkGsVV&#10;RFlQqfoBl+ba1m1uShO17tcbQdjHYWbOMJNZY0pxo9oVlhX0uhEI4tTqgjMFp+OqMwLhPLLG0jIp&#10;eJCD2fTzY4KxtndO6HbwmQgQdjEqyL2vYildmpNB17UVcfDOtjbog6wzqWu8B7gpZT+KhtJgwWEh&#10;x4oWOaW/h6tRsMW9TC7tdi8dfq/nP3637J8vf0q1vpr5GISnxv+H3+2NVjAYwOtL+AFy+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JvWixAAAANsAAAAPAAAAAAAAAAAA&#10;AAAAAKECAABkcnMvZG93bnJldi54bWxQSwUGAAAAAAQABAD5AAAAkgMAAAAA&#10;" strokecolor="red" strokeweight="1.5pt"/>
                  <v:line id="Line 370" o:spid="_x0000_s1434" style="position:absolute;visibility:visible;mso-wrap-style:square" from="4522,3053" to="4522,3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pQOcUAAADbAAAADwAAAGRycy9kb3ducmV2LnhtbESP3YrCMBSE7wXfIRzBG1lTRUWqUfxB&#10;XBZUdH2AQ3Nsq81JaaLWffrNwoKXw8x8w0zntSnEgyqXW1bQ60YgiBOrc04VnL83H2MQziNrLCyT&#10;ghc5mM+ajSnG2j75SI+TT0WAsItRQeZ9GUvpkowMuq4tiYN3sZVBH2SVSl3hM8BNIftRNJIGcw4L&#10;GZa0yii5ne5GwQ4P8njtdHrJaLldfPn9un+5/ijVbtWLCQhPtX+H/9ufWsFgCH9fwg+Q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mpQOcUAAADbAAAADwAAAAAAAAAA&#10;AAAAAAChAgAAZHJzL2Rvd25yZXYueG1sUEsFBgAAAAAEAAQA+QAAAJMDAAAAAA==&#10;" strokecolor="red" strokeweight="1.5pt"/>
                  <v:line id="Line 371" o:spid="_x0000_s1435" style="position:absolute;visibility:visible;mso-wrap-style:square" from="4522,5057" to="4522,5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jOTsQAAADbAAAADwAAAGRycy9kb3ducmV2LnhtbESP3YrCMBSE7wXfIRzBG9FUWYp0jeIP&#10;ogjuorsPcGiObd3mpDRRuz69EQQvh5n5hpnMGlOKK9WusKxgOIhAEKdWF5wp+P1Z98cgnEfWWFom&#10;Bf/kYDZttyaYaHvjA12PPhMBwi5BBbn3VSKlS3My6Aa2Ig7eydYGfZB1JnWNtwA3pRxFUSwNFhwW&#10;cqxomVP6d7wYBXv8lodzrzdM48VmvvNfq9HpfFeq22nmnyA8Nf4dfrW3WsFHDM8v4QfI6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uM5OxAAAANsAAAAPAAAAAAAAAAAA&#10;AAAAAKECAABkcnMvZG93bnJldi54bWxQSwUGAAAAAAQABAD5AAAAkgMAAAAA&#10;" strokecolor="red" strokeweight="1.5pt"/>
                  <v:line id="Line 372" o:spid="_x0000_s1436" style="position:absolute;visibility:visible;mso-wrap-style:square" from="4522,3814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Rr1cYAAADbAAAADwAAAGRycy9kb3ducmV2LnhtbESP0WrCQBRE3wX/YblCX6RulKIldRXb&#10;IhZBS9J+wCV7TWKzd8PuVtN+vSsIPg4zc4aZLzvTiBM5X1tWMB4lIIgLq2suFXx/rR+fQfiArLGx&#10;TAr+yMNy0e/NMdX2zBmd8lCKCGGfooIqhDaV0hcVGfQj2xJH72CdwRClK6V2eI5w08hJkkylwZrj&#10;QoUtvVVU/OS/RsEOP2V2HA7HxfR1s9qG/fvkcPxX6mHQrV5ABOrCPXxrf2gFTzO4fok/QC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0a9XGAAAA2wAAAA8AAAAAAAAA&#10;AAAAAAAAoQIAAGRycy9kb3ducmV2LnhtbFBLBQYAAAAABAAEAPkAAACUAwAAAAA=&#10;" strokecolor="red" strokeweight="1.5pt"/>
                  <v:line id="Line 373" o:spid="_x0000_s1437" style="position:absolute;visibility:visible;mso-wrap-style:square" from="4522,4266" to="4522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v/p8MAAADbAAAADwAAAGRycy9kb3ducmV2LnhtbERP3WrCMBS+H/gO4Qy8kZlWRpFqKnVD&#10;NgZTdD7AoTn9cc1JaTJbffrlYrDLj+9/vRlNK67Uu8aygngegSAurG64UnD+2j0tQTiPrLG1TApu&#10;5GCTTR7WmGo78JGuJ1+JEMIuRQW1910qpStqMujmtiMOXGl7gz7AvpK6xyGEm1YuoiiRBhsODTV2&#10;9FJT8X36MQo+8SCPl9ksLpLtW/7h96+L8nJXavo45isQnkb/L/5zv2sFz2Fs+BJ+gMx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r/6fDAAAA2wAAAA8AAAAAAAAAAAAA&#10;AAAAoQIAAGRycy9kb3ducmV2LnhtbFBLBQYAAAAABAAEAPkAAACRAwAAAAA=&#10;" strokecolor="red" strokeweight="1.5pt"/>
                  <v:line id="Line 374" o:spid="_x0000_s1438" style="position:absolute;visibility:visible;mso-wrap-style:square" from="3731,4153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daPMYAAADbAAAADwAAAGRycy9kb3ducmV2LnhtbESP0WrCQBRE3wX/YblCX6RulCI2dRXb&#10;IhZBS9J+wCV7TWKzd8PuVtN+vSsIPg4zc4aZLzvTiBM5X1tWMB4lIIgLq2suFXx/rR9nIHxA1thY&#10;JgV/5GG56PfmmGp75oxOeShFhLBPUUEVQptK6YuKDPqRbYmjd7DOYIjSlVI7PEe4aeQkSabSYM1x&#10;ocKW3ioqfvJfo2CHnzI7DofjYvq6WW3D/n1yOP4r9TDoVi8gAnXhHr61P7SCp2e4fok/QC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8nWjzGAAAA2wAAAA8AAAAAAAAA&#10;AAAAAAAAoQIAAGRycy9kb3ducmV2LnhtbFBLBQYAAAAABAAEAPkAAACUAwAAAAA=&#10;" strokecolor="red" strokeweight="1.5pt"/>
                  <v:line id="Line 375" o:spid="_x0000_s1439" style="position:absolute;visibility:visible;mso-wrap-style:square" from="3731,4266" to="4522,4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RlfMMAAADbAAAADwAAAGRycy9kb3ducmV2LnhtbERP3WrCMBS+H/gO4Qy8kZlWWJFqKnVD&#10;NgZTdD7AoTn9cc1JaTJbffrlYrDLj+9/vRlNK67Uu8aygngegSAurG64UnD+2j0tQTiPrLG1TApu&#10;5GCTTR7WmGo78JGuJ1+JEMIuRQW1910qpStqMujmtiMOXGl7gz7AvpK6xyGEm1YuoiiRBhsODTV2&#10;9FJT8X36MQo+8SCPl9ksLpLtW/7h96+L8nJXavo45isQnkb/L/5zv2sFz2F9+BJ+gMx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vEZXzDAAAA2wAAAA8AAAAAAAAAAAAA&#10;AAAAoQIAAGRycy9kb3ducmV2LnhtbFBLBQYAAAAABAAEAPkAAACRAwAAAAA=&#10;" strokecolor="red" strokeweight="1.5pt"/>
                  <v:oval id="Oval 376" o:spid="_x0000_s1440" style="position:absolute;left:4296;top:3362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qncUA&#10;AADbAAAADwAAAGRycy9kb3ducmV2LnhtbESPQWvCQBSE7wX/w/IKXkrdRNBK6iqmRdSjWgq9vWaf&#10;2WD2bciuSfrvu0Khx2FmvmGW68HWoqPWV44VpJMEBHHhdMWlgo/z9nkBwgdkjbVjUvBDHtar0cMS&#10;M+16PlJ3CqWIEPYZKjAhNJmUvjBk0U9cQxy9i2sthijbUuoW+wi3tZwmyVxarDguGGzozVBxPd2s&#10;gu/Zkzm85Lv8/Hm9vC/mX357sF6p8eOweQURaAj/4b/2XiuYpXD/En+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fOqdxQAAANsAAAAPAAAAAAAAAAAAAAAAAJgCAABkcnMv&#10;ZG93bnJldi54bWxQSwUGAAAAAAQABAD1AAAAigMAAAAA&#10;" strokecolor="red" strokeweight="1.5pt"/>
                  <v:oval id="Oval 377" o:spid="_x0000_s1441" style="position:absolute;left:4296;top:4605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506sUA&#10;AADbAAAADwAAAGRycy9kb3ducmV2LnhtbESPQWvCQBSE74L/YXkFL6VuGtBK6iqmItWjWgq9vWaf&#10;2WD2bchuk/Tfd4WCx2FmvmGW68HWoqPWV44VPE8TEMSF0xWXCj7Ou6cFCB+QNdaOScEveVivxqMl&#10;Ztr1fKTuFEoRIewzVGBCaDIpfWHIop+6hjh6F9daDFG2pdQt9hFua5kmyVxarDguGGzozVBxPf1Y&#10;Bd+zR3N4yd/z8+f1sl3Mv/zuYL1Sk4dh8woi0BDu4f/2XiuYpXD7En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rnTqxQAAANsAAAAPAAAAAAAAAAAAAAAAAJgCAABkcnMv&#10;ZG93bnJldi54bWxQSwUGAAAAAAQABAD1AAAAigMAAAAA&#10;" strokecolor="red" strokeweight="1.5pt"/>
                  <v:shape id="Text Box 378" o:spid="_x0000_s1442" type="#_x0000_t202" style="position:absolute;left:4254;top:4635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  <w:t>2V</w:t>
                          </w:r>
                        </w:p>
                      </w:txbxContent>
                    </v:textbox>
                  </v:shape>
                  <v:shape id="Text Box 379" o:spid="_x0000_s1443" type="#_x0000_t202" style="position:absolute;left:4240;top:3378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  <w:t>8V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noProof/>
          <w:sz w:val="20"/>
          <w:lang w:eastAsia="en-GB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12090</wp:posOffset>
                </wp:positionV>
                <wp:extent cx="2197735" cy="1865630"/>
                <wp:effectExtent l="0" t="2540" r="2540" b="0"/>
                <wp:wrapSquare wrapText="bothSides"/>
                <wp:docPr id="1" name="Group 5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7735" cy="1865630"/>
                          <a:chOff x="567" y="906"/>
                          <a:chExt cx="3461" cy="2938"/>
                        </a:xfrm>
                      </wpg:grpSpPr>
                      <wpg:grpSp>
                        <wpg:cNvPr id="2" name="Group 222"/>
                        <wpg:cNvGrpSpPr>
                          <a:grpSpLocks/>
                        </wpg:cNvGrpSpPr>
                        <wpg:grpSpPr bwMode="auto">
                          <a:xfrm>
                            <a:off x="567" y="906"/>
                            <a:ext cx="2373" cy="2938"/>
                            <a:chOff x="5313" y="2051"/>
                            <a:chExt cx="2373" cy="2938"/>
                          </a:xfrm>
                        </wpg:grpSpPr>
                        <wpg:grpSp>
                          <wpg:cNvPr id="3" name="Group 223"/>
                          <wpg:cNvGrpSpPr>
                            <a:grpSpLocks/>
                          </wpg:cNvGrpSpPr>
                          <wpg:grpSpPr bwMode="auto">
                            <a:xfrm>
                              <a:off x="6104" y="2262"/>
                              <a:ext cx="1582" cy="2478"/>
                              <a:chOff x="7347" y="3223"/>
                              <a:chExt cx="1582" cy="2478"/>
                            </a:xfrm>
                          </wpg:grpSpPr>
                          <wps:wsp>
                            <wps:cNvPr id="4" name="Line 224"/>
                            <wps:cNvCnPr/>
                            <wps:spPr bwMode="auto">
                              <a:xfrm>
                                <a:off x="7460" y="3279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" name="Line 225"/>
                            <wps:cNvCnPr/>
                            <wps:spPr bwMode="auto">
                              <a:xfrm>
                                <a:off x="7460" y="5652"/>
                                <a:ext cx="1356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" name="Line 226"/>
                            <wps:cNvCnPr/>
                            <wps:spPr bwMode="auto">
                              <a:xfrm>
                                <a:off x="8816" y="3279"/>
                                <a:ext cx="0" cy="23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" name="Rectangle 2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350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" name="Rectangle 2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703" y="4635"/>
                                <a:ext cx="226" cy="7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" name="Oval 2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32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Oval 2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47" y="5588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" name="Text Box 2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13" y="2051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12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Text Box 2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6" y="4424"/>
                              <a:ext cx="791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>0 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Text Box 2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0" y="2714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4.7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Text Box 2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0" y="3844"/>
                              <a:ext cx="1017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r>
                                  <w:t xml:space="preserve">14.1 </w:t>
                                </w:r>
                                <w:r>
                                  <w:sym w:font="Symbol" w:char="F05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" name="Group 366"/>
                        <wpg:cNvGrpSpPr>
                          <a:grpSpLocks/>
                        </wpg:cNvGrpSpPr>
                        <wpg:grpSpPr bwMode="auto">
                          <a:xfrm>
                            <a:off x="2827" y="1165"/>
                            <a:ext cx="1201" cy="2373"/>
                            <a:chOff x="3731" y="3053"/>
                            <a:chExt cx="1201" cy="2373"/>
                          </a:xfrm>
                        </wpg:grpSpPr>
                        <wps:wsp>
                          <wps:cNvPr id="16" name="Line 342"/>
                          <wps:cNvCnPr/>
                          <wps:spPr bwMode="auto">
                            <a:xfrm>
                              <a:off x="3731" y="30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343"/>
                          <wps:cNvCnPr/>
                          <wps:spPr bwMode="auto">
                            <a:xfrm>
                              <a:off x="3731" y="542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344"/>
                          <wps:cNvCnPr/>
                          <wps:spPr bwMode="auto">
                            <a:xfrm>
                              <a:off x="4522" y="3053"/>
                              <a:ext cx="0" cy="30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345"/>
                          <wps:cNvCnPr/>
                          <wps:spPr bwMode="auto">
                            <a:xfrm>
                              <a:off x="4522" y="5057"/>
                              <a:ext cx="0" cy="36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346"/>
                          <wps:cNvCnPr/>
                          <wps:spPr bwMode="auto">
                            <a:xfrm>
                              <a:off x="4522" y="3814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347"/>
                          <wps:cNvCnPr/>
                          <wps:spPr bwMode="auto">
                            <a:xfrm>
                              <a:off x="4522" y="4266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348"/>
                          <wps:cNvCnPr/>
                          <wps:spPr bwMode="auto">
                            <a:xfrm>
                              <a:off x="3731" y="4153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349"/>
                          <wps:cNvCnPr/>
                          <wps:spPr bwMode="auto">
                            <a:xfrm>
                              <a:off x="3731" y="4266"/>
                              <a:ext cx="79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Oval 350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3362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Oval 351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4605"/>
                              <a:ext cx="452" cy="4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Text Box 3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4" y="4635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  <w:t>9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Text Box 3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40" y="3378"/>
                              <a:ext cx="678" cy="5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B50F9" w:rsidRDefault="003B50F9">
                                <w:pP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color w:val="FF0000"/>
                                    <w:sz w:val="20"/>
                                  </w:rPr>
                                  <w:t>3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2" o:spid="_x0000_s1444" style="position:absolute;margin-left:0;margin-top:16.7pt;width:173.05pt;height:146.9pt;z-index:251656704;mso-position-horizontal-relative:text;mso-position-vertical-relative:text" coordorigin="567,906" coordsize="3461,2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">
                <v:group id="Group 222" o:spid="_x0000_s1445" style="position:absolute;left:567;top:906;width:2373;height:2938" coordorigin="5313,2051" coordsize="2373,2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223" o:spid="_x0000_s1446" style="position:absolute;left:6104;top:2262;width:1582;height:2478" coordorigin="7347,3223" coordsize="1582,2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line id="Line 224" o:spid="_x0000_s1447" style="position:absolute;visibility:visible;mso-wrap-style:square" from="7460,3279" to="8816,3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zs1MIAAADaAAAADwAAAGRycy9kb3ducmV2LnhtbESPQWvCQBSE74L/YXmCN920FpHUVYpg&#10;Lb01iuDtkX0mabJv4+5G03/fFQSPw8x8wyzXvWnElZyvLCt4mSYgiHOrKy4UHPbbyQKED8gaG8uk&#10;4I88rFfDwRJTbW/8Q9csFCJC2KeooAyhTaX0eUkG/dS2xNE7W2cwROkKqR3eItw08jVJ5tJgxXGh&#10;xJY2JeV11hkFxy7j02+9dQ12n7vd+Xip/exbqfGo/3gHEagPz/Cj/aUVvMH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ezs1MIAAADaAAAADwAAAAAAAAAAAAAA&#10;AAChAgAAZHJzL2Rvd25yZXYueG1sUEsFBgAAAAAEAAQA+QAAAJADAAAAAA==&#10;" strokeweight="1.5pt"/>
                    <v:line id="Line 225" o:spid="_x0000_s1448" style="position:absolute;visibility:visible;mso-wrap-style:square" from="7460,5652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BJT8IAAADaAAAADwAAAGRycy9kb3ducmV2LnhtbESPQWvCQBSE74L/YXmCN920UpHUVYpg&#10;Lb01iuDtkX0mabJv4+5G03/fFQSPw8x8wyzXvWnElZyvLCt4mSYgiHOrKy4UHPbbyQKED8gaG8uk&#10;4I88rFfDwRJTbW/8Q9csFCJC2KeooAyhTaX0eUkG/dS2xNE7W2cwROkKqR3eItw08jVJ5tJgxXGh&#10;xJY2JeV11hkFxy7j02+9dQ12n7vd+Xip/exbqfGo/3gHEagPz/Cj/aUVvMH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qBJT8IAAADaAAAADwAAAAAAAAAAAAAA&#10;AAChAgAAZHJzL2Rvd25yZXYueG1sUEsFBgAAAAAEAAQA+QAAAJADAAAAAA==&#10;" strokeweight="1.5pt"/>
                    <v:line id="Line 226" o:spid="_x0000_s1449" style="position:absolute;visibility:visible;mso-wrap-style:square" from="8816,3279" to="8816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LXOMMAAADaAAAADwAAAGRycy9kb3ducmV2LnhtbESPT2vCQBTE70K/w/IKvemmFkRSN1IK&#10;aunNWITeHtmXP032bbq70fjtXUHwOMzMb5jVejSdOJHzjWUFr7MEBHFhdcOVgp/DZroE4QOyxs4y&#10;KbiQh3X2NFlhqu2Z93TKQyUihH2KCuoQ+lRKX9Rk0M9sTxy90jqDIUpXSe3wHOGmk/MkWUiDDceF&#10;Gnv6rKlo88EoOA45//61G9fhsN3tyuN/69++lXp5Hj/eQQQawyN8b39pBQu4XYk3QGZ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y1zjDAAAA2gAAAA8AAAAAAAAAAAAA&#10;AAAAoQIAAGRycy9kb3ducmV2LnhtbFBLBQYAAAAABAAEAPkAAACRAwAAAAA=&#10;" strokeweight="1.5pt"/>
                    <v:rect id="Rectangle 227" o:spid="_x0000_s1450" style="position:absolute;left:8703;top:350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Ec+cMA&#10;AADaAAAADwAAAGRycy9kb3ducmV2LnhtbESPT4vCMBTE7wt+h/AEL6KpCipdo4i6sHgQ/AO7x0fz&#10;ti02LyWJWv30RhD2OMzMb5jZojGVuJLzpWUFg34CgjizuuRcwen41ZuC8AFZY2WZFNzJw2Le+phh&#10;qu2N93Q9hFxECPsUFRQh1KmUPivIoO/bmjh6f9YZDFG6XGqHtwg3lRwmyVgaLDkuFFjTqqDsfLgY&#10;BfXPCs1mJ8PW3UeP38tpt14nXaU67Wb5CSJQE/7D7/a3VjCB15V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3Ec+cMAAADaAAAADwAAAAAAAAAAAAAAAACYAgAAZHJzL2Rv&#10;d25yZXYueG1sUEsFBgAAAAAEAAQA9QAAAIgDAAAAAA==&#10;" strokeweight="1.5pt"/>
                    <v:rect id="Rectangle 228" o:spid="_x0000_s1451" style="position:absolute;left:8703;top:4635;width:226;height: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6Ii8AA&#10;AADaAAAADwAAAGRycy9kb3ducmV2LnhtbERPy2oCMRTdF/yHcIVuimaqUGQ0imiF0oVQFXR5mVxn&#10;Bic3Q5J59evNotDl4bxXm95UoiXnS8sK3qcJCOLM6pJzBZfzYbIA4QOyxsoyKRjIw2Y9ellhqm3H&#10;P9SeQi5iCPsUFRQh1KmUPivIoJ/amjhyd+sMhghdLrXDLoabSs6S5EMaLDk2FFjTrqDscWqMgvq6&#10;Q/N5lOHbDfPfW3M57vfJm1Kv4367BBGoD//iP/eXVhC3xivxBsj1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u6Ii8AAAADaAAAADwAAAAAAAAAAAAAAAACYAgAAZHJzL2Rvd25y&#10;ZXYueG1sUEsFBgAAAAAEAAQA9QAAAIUDAAAAAA==&#10;" strokeweight="1.5pt"/>
                    <v:oval id="Oval 229" o:spid="_x0000_s1452" style="position:absolute;left:7347;top:32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3J0sIA&#10;AADaAAAADwAAAGRycy9kb3ducmV2LnhtbESPQYvCMBSE78L+h/AEL7KmKshuNcoiK3q1Lp4fzbOp&#10;Ni+1yWr11xtB8DjMzDfMbNHaSlyo8aVjBcNBAoI4d7rkQsHfbvX5BcIHZI2VY1JwIw+L+Udnhql2&#10;V97SJQuFiBD2KSowIdSplD43ZNEPXE0cvYNrLIYom0LqBq8Rbis5SpKJtFhyXDBY09JQfsr+rYLJ&#10;cbc2SbX/3d/7x7AZb8/ZfX1Wqtdtf6YgArXhHX61N1rBNzyvxBsg5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TcnSwgAAANoAAAAPAAAAAAAAAAAAAAAAAJgCAABkcnMvZG93&#10;bnJldi54bWxQSwUGAAAAAAQABAD1AAAAhwMAAAAA&#10;" strokeweight="1.5pt"/>
                    <v:oval id="Oval 230" o:spid="_x0000_s1453" style="position:absolute;left:7347;top:558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3jS8MA&#10;AADbAAAADwAAAGRycy9kb3ducmV2LnhtbESPQWvCQBCF7wX/wzJCL6VuqiAluoqUil6N4nnIjtlo&#10;djZmt5r6651DobcZ3pv3vpkve9+oG3WxDmzgY5SBIi6DrbkycNiv3z9BxYRssQlMBn4pwnIxeJlj&#10;bsOdd3QrUqUkhGOOBlxKba51LB15jKPQEot2Cp3HJGtXadvhXcJ9o8dZNtUea5YGhy19OSovxY83&#10;MD3vNy5rjt/Hx9s5bSe7a/HYXI15HfarGahEffo3/11vreALvfwiA+jF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3jS8MAAADbAAAADwAAAAAAAAAAAAAAAACYAgAAZHJzL2Rv&#10;d25yZXYueG1sUEsFBgAAAAAEAAQA9QAAAIgDAAAAAA==&#10;" strokeweight="1.5pt"/>
                  </v:group>
                  <v:shape id="Text Box 231" o:spid="_x0000_s1454" type="#_x0000_t202" style="position:absolute;left:5313;top:2051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r>
                            <w:t>12 V</w:t>
                          </w:r>
                        </w:p>
                      </w:txbxContent>
                    </v:textbox>
                  </v:shape>
                  <v:shape id="Text Box 232" o:spid="_x0000_s1455" type="#_x0000_t202" style="position:absolute;left:5426;top:4424;width:791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r>
                            <w:t>0 V</w:t>
                          </w:r>
                        </w:p>
                      </w:txbxContent>
                    </v:textbox>
                  </v:shape>
                  <v:shape id="Text Box 233" o:spid="_x0000_s1456" type="#_x0000_t202" style="position:absolute;left:6330;top:2714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<v:textbox>
                      <w:txbxContent>
                        <w:p w:rsidR="003B50F9" w:rsidRDefault="003B50F9">
                          <w:r>
                            <w:t xml:space="preserve">4.7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  <v:shape id="Text Box 234" o:spid="_x0000_s1457" type="#_x0000_t202" style="position:absolute;left:6330;top:3844;width:101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<v:textbox>
                      <w:txbxContent>
                        <w:p w:rsidR="003B50F9" w:rsidRDefault="003B50F9">
                          <w:r>
                            <w:t xml:space="preserve">14.1 </w:t>
                          </w:r>
                          <w:r>
                            <w:sym w:font="Symbol" w:char="F057"/>
                          </w:r>
                        </w:p>
                      </w:txbxContent>
                    </v:textbox>
                  </v:shape>
                </v:group>
                <v:group id="Group 366" o:spid="_x0000_s1458" style="position:absolute;left:2827;top:1165;width:1201;height:2373" coordorigin="3731,3053" coordsize="1201,2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line id="Line 342" o:spid="_x0000_s1459" style="position:absolute;visibility:visible;mso-wrap-style:square" from="3731,3066" to="4522,3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vhU8IAAADbAAAADwAAAGRycy9kb3ducmV2LnhtbERPzYrCMBC+C/sOYQQvsqZ6KNI1iq7I&#10;yoJK1QcYmrGtNpPSZLXr0xtB8DYf3+9MZq2pxJUaV1pWMBxEIIgzq0vOFRwPq88xCOeRNVaWScE/&#10;OZhNPzoTTLS9cUrXvc9FCGGXoILC+zqR0mUFGXQDWxMH7mQbgz7AJpe6wVsIN5UcRVEsDZYcGgqs&#10;6bug7LL/Mwo2uJPpud8fZvHiZ/7rt8vR6XxXqtdt518gPLX+LX651zrMj+H5SzhAT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QvhU8IAAADbAAAADwAAAAAAAAAAAAAA&#10;AAChAgAAZHJzL2Rvd25yZXYueG1sUEsFBgAAAAAEAAQA+QAAAJADAAAAAA==&#10;" strokecolor="red" strokeweight="1.5pt"/>
                  <v:line id="Line 343" o:spid="_x0000_s1460" style="position:absolute;visibility:visible;mso-wrap-style:square" from="3731,5426" to="4522,5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dEyMIAAADbAAAADwAAAGRycy9kb3ducmV2LnhtbERP24rCMBB9X/Afwgi+iKb64Eo1ihdk&#10;F0HFywcMzdhWm0lpola/3ggL+zaHc53xtDaFuFPlcssKet0IBHFidc6pgtNx1RmCcB5ZY2GZFDzJ&#10;wXTS+BpjrO2D93Q/+FSEEHYxKsi8L2MpXZKRQde1JXHgzrYy6AOsUqkrfIRwU8h+FA2kwZxDQ4Yl&#10;LTJKroebUbDBndxf2u1eMpj/zNZ+u+yfLy+lWs16NgLhqfb/4j/3rw7zv+HzSzhAT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kdEyMIAAADbAAAADwAAAAAAAAAAAAAA&#10;AAChAgAAZHJzL2Rvd25yZXYueG1sUEsFBgAAAAAEAAQA+QAAAJADAAAAAA==&#10;" strokecolor="red" strokeweight="1.5pt"/>
                  <v:line id="Line 344" o:spid="_x0000_s1461" style="position:absolute;visibility:visible;mso-wrap-style:square" from="4522,3053" to="4522,3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9jQusYAAADbAAAADwAAAGRycy9kb3ducmV2LnhtbESPy2oCQRBF9wH/oSkhG3F6dCFhtBUf&#10;hISACT4+oJiueeh09TDd0Um+3loEsqvi3rr31GLVu0bdqAu1ZwOTJAVFnHtbc2ngfHodv4AKEdli&#10;45kM/FCA1XLwtMDM+jsf6HaMpZIQDhkaqGJsM61DXpHDkPiWWLTCdw6jrF2pbYd3CXeNnqbpTDus&#10;WRoqbGlbUX49fjsDe/zSh8toNMlnm7f1R/zcTYvLrzHPw349BxWpj//mv+t3K/gCK7/IAHr5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PY0LrGAAAA2wAAAA8AAAAAAAAA&#10;AAAAAAAAoQIAAGRycy9kb3ducmV2LnhtbFBLBQYAAAAABAAEAPkAAACUAwAAAAA=&#10;" strokecolor="red" strokeweight="1.5pt"/>
                  <v:line id="Line 345" o:spid="_x0000_s1462" style="position:absolute;visibility:visible;mso-wrap-style:square" from="4522,5057" to="4522,5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R1IcIAAADbAAAADwAAAGRycy9kb3ducmV2LnhtbERP24rCMBB9X/Afwgi+iKb6IGs1ihdk&#10;F0HFywcMzdhWm0lpola/3ggL+zaHc53xtDaFuFPlcssKet0IBHFidc6pgtNx1fkG4TyyxsIyKXiS&#10;g+mk8TXGWNsH7+l+8KkIIexiVJB5X8ZSuiQjg65rS+LAnW1l0AdYpVJX+AjhppD9KBpIgzmHhgxL&#10;WmSUXA83o2CDO7m/tNu9ZDD/ma39dtk/X15KtZr1bATCU+3/xX/uXx3mD+HzSzhAT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JR1IcIAAADbAAAADwAAAAAAAAAAAAAA&#10;AAChAgAAZHJzL2Rvd25yZXYueG1sUEsFBgAAAAAEAAQA+QAAAJADAAAAAA==&#10;" strokecolor="red" strokeweight="1.5pt"/>
                  <v:line id="Line 346" o:spid="_x0000_s1463" style="position:absolute;visibility:visible;mso-wrap-style:square" from="4522,3814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IWAcMAAADbAAAADwAAAGRycy9kb3ducmV2LnhtbERPy2rCQBTdF/yH4QrdiE7MQkrqJNgW&#10;qRRs0foBl8zNq5k7ITMmsV/vLApdHs57m02mFQP1rrasYL2KQBDnVtdcKrh875dPIJxH1thaJgU3&#10;cpCls4ctJtqOfKLh7EsRQtglqKDyvkukdHlFBt3KdsSBK2xv0AfYl1L3OIZw08o4ijbSYM2hocKO&#10;XivKf85Xo+CIX/LULBbrfPPyvvvwn29x0fwq9Tifds8gPE3+X/znPmgFcVgfvoQfIN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CFgHDAAAA2wAAAA8AAAAAAAAAAAAA&#10;AAAAoQIAAGRycy9kb3ducmV2LnhtbFBLBQYAAAAABAAEAPkAAACRAwAAAAA=&#10;" strokecolor="red" strokeweight="1.5pt"/>
                  <v:line id="Line 347" o:spid="_x0000_s1464" style="position:absolute;visibility:visible;mso-wrap-style:square" from="4522,4266" to="4522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6zmsUAAADbAAAADwAAAGRycy9kb3ducmV2LnhtbESP3YrCMBSE7xd8h3AEb0TT9kKWahR/&#10;kJUFV/x5gENzbKvNSWmy2vXpjbDg5TAz3zCTWWsqcaPGlZYVxMMIBHFmdcm5gtNxPfgE4Tyyxsoy&#10;KfgjB7Np52OCqbZ33tPt4HMRIOxSVFB4X6dSuqwgg25oa+LgnW1j0AfZ5FI3eA9wU8kkikbSYMlh&#10;ocCalgVl18OvUbDFndxf+v04Gy2+5t/+Z5WcLw+let12PgbhqfXv8H97oxUkMby+hB8gp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I6zmsUAAADbAAAADwAAAAAAAAAA&#10;AAAAAAChAgAAZHJzL2Rvd25yZXYueG1sUEsFBgAAAAAEAAQA+QAAAJMDAAAAAA==&#10;" strokecolor="red" strokeweight="1.5pt"/>
                  <v:line id="Line 348" o:spid="_x0000_s1465" style="position:absolute;visibility:visible;mso-wrap-style:square" from="3731,4153" to="4522,4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wt7cUAAADbAAAADwAAAGRycy9kb3ducmV2LnhtbESP0WrCQBRE3wv9h+UKvkjdmIdQ0qyi&#10;FakIrRj9gEv2mkSzd0N2a2K/vlso+DjMzBkmWwymETfqXG1ZwWwagSAurK65VHA6bl5eQTiPrLGx&#10;TAru5GAxf37KMNW25wPdcl+KAGGXooLK+zaV0hUVGXRT2xIH72w7gz7IrpS6wz7ATSPjKEqkwZrD&#10;QoUtvVdUXPNvo+AT9/JwmUxmRbL6WO781zo+X36UGo+G5RsIT4N/hP/bW60gjuHvS/g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Fwt7cUAAADbAAAADwAAAAAAAAAA&#10;AAAAAAChAgAAZHJzL2Rvd25yZXYueG1sUEsFBgAAAAAEAAQA+QAAAJMDAAAAAA==&#10;" strokecolor="red" strokeweight="1.5pt"/>
                  <v:line id="Line 349" o:spid="_x0000_s1466" style="position:absolute;visibility:visible;mso-wrap-style:square" from="3731,4266" to="4522,4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CIdsYAAADbAAAADwAAAGRycy9kb3ducmV2LnhtbESP0WrCQBRE3wX/YblCX0Q3RhBJXcW2&#10;lJaCStJ+wCV7TWKzd0N2m8R+fbcg+DjMzBlmsxtMLTpqXWVZwWIegSDOra64UPD1+Tpbg3AeWWNt&#10;mRRcycFuOx5tMNG255S6zBciQNglqKD0vkmkdHlJBt3cNsTBO9vWoA+yLaRusQ9wU8s4ilbSYMVh&#10;ocSGnkvKv7Mfo+CAJ5leptNFvnp623/440t8vvwq9TAZ9o8gPA3+Hr6137WCeAn/X8IPkN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MQiHbGAAAA2wAAAA8AAAAAAAAA&#10;AAAAAAAAoQIAAGRycy9kb3ducmV2LnhtbFBLBQYAAAAABAAEAPkAAACUAwAAAAA=&#10;" strokecolor="red" strokeweight="1.5pt"/>
                  <v:oval id="Oval 350" o:spid="_x0000_s1467" style="position:absolute;left:4296;top:3362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06eMUA&#10;AADbAAAADwAAAGRycy9kb3ducmV2LnhtbESPT2sCMRTE70K/Q3hCL6JZpf5hNUq1SPXYVQRvz81z&#10;s7h5WTapbr99UxB6HGbmN8xi1dpK3KnxpWMFw0ECgjh3uuRCwfGw7c9A+ICssXJMCn7Iw2r50llg&#10;qt2Dv+iehUJECPsUFZgQ6lRKnxuy6AeuJo7e1TUWQ5RNIXWDjwi3lRwlyURaLDkuGKxpYyi/Zd9W&#10;wWXcM/vp+nN9ON2uH7PJ2W/31iv12m3f5yACteE//GzvtILRG/x9iT9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DTp4xQAAANsAAAAPAAAAAAAAAAAAAAAAAJgCAABkcnMv&#10;ZG93bnJldi54bWxQSwUGAAAAAAQABAD1AAAAigMAAAAA&#10;" strokecolor="red" strokeweight="1.5pt"/>
                  <v:oval id="Oval 351" o:spid="_x0000_s1468" style="position:absolute;left:4296;top:4605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Gf48UA&#10;AADbAAAADwAAAGRycy9kb3ducmV2LnhtbESPQWvCQBSE74L/YXkFL6VuGtBK6iqmItWjWgq9vWaf&#10;2WD2bchuk/Tfd4WCx2FmvmGW68HWoqPWV44VPE8TEMSF0xWXCj7Ou6cFCB+QNdaOScEveVivxqMl&#10;Ztr1fKTuFEoRIewzVGBCaDIpfWHIop+6hjh6F9daDFG2pdQt9hFua5kmyVxarDguGGzozVBxPf1Y&#10;Bd+zR3N4yd/z8+f1sl3Mv/zuYL1Sk4dh8woi0BDu4f/2XitIZ3D7En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QZ/jxQAAANsAAAAPAAAAAAAAAAAAAAAAAJgCAABkcnMv&#10;ZG93bnJldi54bWxQSwUGAAAAAAQABAD1AAAAigMAAAAA&#10;" strokecolor="red" strokeweight="1.5pt"/>
                  <v:shape id="Text Box 352" o:spid="_x0000_s1469" type="#_x0000_t202" style="position:absolute;left:4254;top:4635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  <w:t>9V</w:t>
                          </w:r>
                        </w:p>
                      </w:txbxContent>
                    </v:textbox>
                  </v:shape>
                  <v:shape id="Text Box 353" o:spid="_x0000_s1470" type="#_x0000_t202" style="position:absolute;left:4240;top:3378;width:67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<v:textbox>
                      <w:txbxContent>
                        <w:p w:rsidR="003B50F9" w:rsidRDefault="003B50F9">
                          <w:pP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</w:pPr>
                          <w:r>
                            <w:rPr>
                              <w:b/>
                              <w:bCs/>
                              <w:color w:val="FF0000"/>
                              <w:sz w:val="20"/>
                            </w:rPr>
                            <w:t>3V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sectPr w:rsidR="003B50F9">
      <w:type w:val="continuous"/>
      <w:pgSz w:w="11900" w:h="16832" w:code="9"/>
      <w:pgMar w:top="567" w:right="567" w:bottom="452" w:left="567" w:header="238" w:footer="238" w:gutter="0"/>
      <w:cols w:sep="1"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58EF" w:rsidRDefault="00AF58EF">
      <w:r>
        <w:separator/>
      </w:r>
    </w:p>
  </w:endnote>
  <w:endnote w:type="continuationSeparator" w:id="0">
    <w:p w:rsidR="00AF58EF" w:rsidRDefault="00AF58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50F9" w:rsidRDefault="003B50F9">
    <w:pPr>
      <w:pStyle w:val="Footer"/>
    </w:pPr>
    <w:r>
      <w:rPr>
        <w:lang w:val="en-US"/>
      </w:rPr>
      <w:t xml:space="preserve">Page </w:t>
    </w:r>
    <w:r>
      <w:rPr>
        <w:lang w:val="en-US"/>
      </w:rPr>
      <w:fldChar w:fldCharType="begin"/>
    </w:r>
    <w:r>
      <w:rPr>
        <w:lang w:val="en-US"/>
      </w:rPr>
      <w:instrText xml:space="preserve"> PAGE </w:instrText>
    </w:r>
    <w:r>
      <w:rPr>
        <w:lang w:val="en-US"/>
      </w:rPr>
      <w:fldChar w:fldCharType="separate"/>
    </w:r>
    <w:r w:rsidR="00D2047B">
      <w:rPr>
        <w:noProof/>
        <w:lang w:val="en-US"/>
      </w:rPr>
      <w:t>3</w:t>
    </w:r>
    <w:r>
      <w:rPr>
        <w:lang w:val="en-US"/>
      </w:rPr>
      <w:fldChar w:fldCharType="end"/>
    </w:r>
    <w:r>
      <w:rPr>
        <w:lang w:val="en-US"/>
      </w:rPr>
      <w:t xml:space="preserve"> of </w:t>
    </w:r>
    <w:r>
      <w:rPr>
        <w:lang w:val="en-US"/>
      </w:rPr>
      <w:fldChar w:fldCharType="begin"/>
    </w:r>
    <w:r>
      <w:rPr>
        <w:lang w:val="en-US"/>
      </w:rPr>
      <w:instrText xml:space="preserve"> NUMPAGES </w:instrText>
    </w:r>
    <w:r>
      <w:rPr>
        <w:lang w:val="en-US"/>
      </w:rPr>
      <w:fldChar w:fldCharType="separate"/>
    </w:r>
    <w:r w:rsidR="00D2047B">
      <w:rPr>
        <w:noProof/>
        <w:lang w:val="en-US"/>
      </w:rPr>
      <w:t>6</w:t>
    </w:r>
    <w:r>
      <w:rPr>
        <w:lang w:val="en-US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58EF" w:rsidRDefault="00AF58EF">
      <w:r>
        <w:separator/>
      </w:r>
    </w:p>
  </w:footnote>
  <w:footnote w:type="continuationSeparator" w:id="0">
    <w:p w:rsidR="00AF58EF" w:rsidRDefault="00AF58E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50F9" w:rsidRDefault="003B50F9">
    <w:pPr>
      <w:pStyle w:val="Header"/>
      <w:tabs>
        <w:tab w:val="clear" w:pos="8640"/>
        <w:tab w:val="right" w:pos="10396"/>
      </w:tabs>
    </w:pPr>
    <w:r>
      <w:t>J A Hargreaves</w:t>
    </w:r>
    <w:r>
      <w:tab/>
    </w:r>
    <w:r w:rsidR="00DA5C8E">
      <w:t>N5</w:t>
    </w:r>
    <w:r>
      <w:t xml:space="preserve"> PHYSICS</w:t>
    </w:r>
    <w:r>
      <w:tab/>
    </w:r>
    <w:r>
      <w:fldChar w:fldCharType="begin"/>
    </w:r>
    <w:r>
      <w:rPr>
        <w:lang w:val="en-US"/>
      </w:rPr>
      <w:instrText xml:space="preserve"> DATE \@ "dd-MMM-yy" </w:instrText>
    </w:r>
    <w:r>
      <w:fldChar w:fldCharType="separate"/>
    </w:r>
    <w:r w:rsidR="00D2047B">
      <w:rPr>
        <w:noProof/>
        <w:lang w:val="en-US"/>
      </w:rPr>
      <w:t>19-Sep-16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367F40"/>
    <w:multiLevelType w:val="hybridMultilevel"/>
    <w:tmpl w:val="58B6D58E"/>
    <w:lvl w:ilvl="0" w:tplc="D7D4A09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F913DBF"/>
    <w:multiLevelType w:val="hybridMultilevel"/>
    <w:tmpl w:val="6CE408DC"/>
    <w:lvl w:ilvl="0" w:tplc="B198AC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008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2BD48CE"/>
    <w:multiLevelType w:val="hybridMultilevel"/>
    <w:tmpl w:val="249A71E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7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13"/>
  <w:drawingGridVerticalSpacing w:val="113"/>
  <w:displayHorizontalDrawingGridEvery w:val="0"/>
  <w:displayVerticalDrawingGridEvery w:val="2"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606D"/>
    <w:rsid w:val="00082B99"/>
    <w:rsid w:val="003B50F9"/>
    <w:rsid w:val="00556D03"/>
    <w:rsid w:val="005D606D"/>
    <w:rsid w:val="0060482F"/>
    <w:rsid w:val="007213CF"/>
    <w:rsid w:val="009C473B"/>
    <w:rsid w:val="00AF58EF"/>
    <w:rsid w:val="00BB7575"/>
    <w:rsid w:val="00D2047B"/>
    <w:rsid w:val="00DA5C8E"/>
    <w:rsid w:val="00DC17E9"/>
    <w:rsid w:val="00E75991"/>
    <w:rsid w:val="00F238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egrouptable v:ext="edit">
        <o:entry new="1" old="0"/>
        <o:entry new="2" old="1"/>
        <o:entry new="3" old="0"/>
        <o:entry new="4" old="3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Comic Sans MS" w:hAnsi="Comic Sans MS"/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cs="Tahoma"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Pr>
      <w:rFonts w:cs="Tahoma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2">
    <w:name w:val="Body Text 2"/>
    <w:basedOn w:val="Normal"/>
    <w:rPr>
      <w:b/>
      <w:bCs/>
      <w:color w:val="FF0000"/>
      <w:sz w:val="18"/>
    </w:rPr>
  </w:style>
  <w:style w:type="paragraph" w:styleId="BalloonText">
    <w:name w:val="Balloon Text"/>
    <w:basedOn w:val="Normal"/>
    <w:link w:val="BalloonTextChar"/>
    <w:rsid w:val="00556D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56D03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Comic Sans MS" w:hAnsi="Comic Sans MS"/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cs="Tahoma"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Pr>
      <w:rFonts w:cs="Tahoma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2">
    <w:name w:val="Body Text 2"/>
    <w:basedOn w:val="Normal"/>
    <w:rPr>
      <w:b/>
      <w:bCs/>
      <w:color w:val="FF0000"/>
      <w:sz w:val="18"/>
    </w:rPr>
  </w:style>
  <w:style w:type="paragraph" w:styleId="BalloonText">
    <w:name w:val="Balloon Text"/>
    <w:basedOn w:val="Normal"/>
    <w:link w:val="BalloonTextChar"/>
    <w:rsid w:val="00556D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56D03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274</Words>
  <Characters>113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OTENTIAL DIVIDERS (a difficult bit</vt:lpstr>
    </vt:vector>
  </TitlesOfParts>
  <Company>Dumfries and Galloway Council</Company>
  <LinksUpToDate>false</LinksUpToDate>
  <CharactersWithSpaces>14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TENTIAL DIVIDERS (a difficult bit</dc:title>
  <dc:creator>KJ &amp; JA Hargreaves</dc:creator>
  <cp:lastModifiedBy>Jennie Hargreaves</cp:lastModifiedBy>
  <cp:revision>4</cp:revision>
  <cp:lastPrinted>2016-09-19T14:16:00Z</cp:lastPrinted>
  <dcterms:created xsi:type="dcterms:W3CDTF">2016-09-19T14:16:00Z</dcterms:created>
  <dcterms:modified xsi:type="dcterms:W3CDTF">2016-09-19T1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